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39C4" w:rsidRDefault="00EE39C4" w:rsidP="00367CA7">
      <w:pPr>
        <w:spacing w:line="240" w:lineRule="auto"/>
        <w:jc w:val="center"/>
        <w:rPr>
          <w:b/>
        </w:rPr>
      </w:pPr>
      <w:r w:rsidRPr="00907F3F">
        <w:rPr>
          <w:b/>
        </w:rPr>
        <w:t>ĐÁP ÁN LÝ 11</w:t>
      </w:r>
      <w:r w:rsidR="003951D2">
        <w:rPr>
          <w:b/>
        </w:rPr>
        <w:t xml:space="preserve"> A</w:t>
      </w:r>
    </w:p>
    <w:p w:rsidR="009C0D2D" w:rsidRPr="009C0D2D" w:rsidRDefault="00894CBE" w:rsidP="00367CA7">
      <w:pPr>
        <w:spacing w:line="240" w:lineRule="auto"/>
        <w:rPr>
          <w:b/>
        </w:rPr>
      </w:pPr>
      <w:r>
        <w:rPr>
          <w:b/>
          <w:noProof/>
        </w:rPr>
        <w:pict>
          <v:group id="Group 9" o:spid="_x0000_s1026" style="position:absolute;margin-left:-7pt;margin-top:21.2pt;width:510pt;height:423pt;z-index:251667456;mso-width-relative:margin;mso-height-relative:margin" coordorigin=",63" coordsize="64770,537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left:63;top:9398;width:58738;height:195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omhb4A&#10;AADaAAAADwAAAGRycy9kb3ducmV2LnhtbERPTWsCMRC9F/ofwgjeatYeZF2NosWWQk9q6XnYjElw&#10;M1mSdN3++0Yo9DQ83uest6PvxEAxucAK5rMKBHEbtGOj4PP8+lSDSBlZYxeYFPxQgu3m8WGNjQ43&#10;PtJwykaUEE4NKrA5942UqbXkMc1CT1y4S4gec4HRSB3xVsJ9J5+raiE9Oi4NFnt6sdReT99ewWFv&#10;lqatMdpDrZ0bxq/Lh3lTajoZdysQmcb8L/5zv+syH+6v3K/c/A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rKJoW+AAAA2gAAAA8AAAAAAAAAAAAAAAAAmAIAAGRycy9kb3ducmV2&#10;LnhtbFBLBQYAAAAABAAEAPUAAACDAwAAAAA=&#10;" fillcolor="white [3201]" strokeweight=".5pt">
              <v:textbox>
                <w:txbxContent>
                  <w:p w:rsidR="004957A5" w:rsidRPr="004957A5" w:rsidRDefault="004957A5" w:rsidP="005B0D38">
                    <w:pPr>
                      <w:tabs>
                        <w:tab w:val="num" w:pos="900"/>
                      </w:tabs>
                      <w:spacing w:before="60" w:after="0" w:line="240" w:lineRule="atLeast"/>
                      <w:rPr>
                        <w:b/>
                      </w:rPr>
                    </w:pPr>
                    <w:r w:rsidRPr="004957A5">
                      <w:rPr>
                        <w:b/>
                      </w:rPr>
                      <w:t>Câu 2</w:t>
                    </w:r>
                  </w:p>
                  <w:p w:rsidR="005B0D38" w:rsidRDefault="005B0D38" w:rsidP="005B0D38">
                    <w:pPr>
                      <w:tabs>
                        <w:tab w:val="num" w:pos="900"/>
                      </w:tabs>
                      <w:spacing w:before="60" w:after="0" w:line="240" w:lineRule="atLeast"/>
                    </w:pPr>
                    <w:r w:rsidRPr="0038522A">
                      <w:t>-Hiện tượng đoản mạch xãy ra khi nối 2 cực của nguồn điện bằng dây dẫn có điện trở rất nhỏ (R</w:t>
                    </w:r>
                    <w:r w:rsidRPr="0038522A">
                      <w:rPr>
                        <w:position w:val="-4"/>
                      </w:rPr>
                      <w:object w:dxaOrig="200" w:dyaOrig="20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6" type="#_x0000_t75" style="width:9.75pt;height:9.75pt" o:ole="">
                          <v:imagedata r:id="rId6" o:title=""/>
                        </v:shape>
                        <o:OLEObject Type="Embed" ProgID="Equation.DSMT4" ShapeID="_x0000_i1026" DrawAspect="Content" ObjectID="_1511807612" r:id="rId7"/>
                      </w:object>
                    </w:r>
                    <w:r w:rsidRPr="0038522A">
                      <w:t>0), khi đó dòng điện trong mạch tăng lên rất nhiều lần.</w:t>
                    </w:r>
                  </w:p>
                  <w:p w:rsidR="005B0D38" w:rsidRPr="0038522A" w:rsidRDefault="005B0D38" w:rsidP="005B0D38">
                    <w:pPr>
                      <w:tabs>
                        <w:tab w:val="num" w:pos="900"/>
                      </w:tabs>
                      <w:spacing w:before="60" w:after="0" w:line="240" w:lineRule="atLeast"/>
                    </w:pPr>
                    <w:r w:rsidRPr="0038522A">
                      <w:t xml:space="preserve">-Mạng điện gia đình có hiệu điện thế khoảng 220V, khi xãy ra đoản mạch cường độ dòng điện trong mạch tăng lên rất lớn </w:t>
                    </w:r>
                    <w:r>
                      <w:t>(</w:t>
                    </w:r>
                    <w:r w:rsidRPr="0038522A">
                      <w:t>hàng trăm Ampe), gây tỏa nhiệt lớn làm dây nóng đỏ dẫn đến cháy, nổ rất nguy hiểm.</w:t>
                    </w:r>
                  </w:p>
                  <w:p w:rsidR="005B0D38" w:rsidRPr="0038522A" w:rsidRDefault="005B0D38" w:rsidP="005B0D38">
                    <w:pPr>
                      <w:tabs>
                        <w:tab w:val="num" w:pos="900"/>
                      </w:tabs>
                      <w:spacing w:before="60" w:after="0" w:line="240" w:lineRule="atLeast"/>
                    </w:pPr>
                    <w:r w:rsidRPr="0038522A">
                      <w:t>-Để tránh xãy ra đoản mạch người ta dùng cầu chì phù hợp hoặc cầu dao tự động (aptomat).</w:t>
                    </w:r>
                  </w:p>
                  <w:p w:rsidR="005B0D38" w:rsidRDefault="005B0D38"/>
                </w:txbxContent>
              </v:textbox>
            </v:shape>
            <v:shape id="Text Box 2" o:spid="_x0000_s1028" type="#_x0000_t202" style="position:absolute;top:127;width:25336;height:92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i48sAA&#10;AADaAAAADwAAAGRycy9kb3ducmV2LnhtbESPQWsCMRSE74X+h/CE3mpWD2W7GkWLLUJP1dLzY/NM&#10;gpuXJUnX7b83BcHjMDPfMMv16DsxUEwusILZtAJB3Abt2Cj4Pr4/1yBSRtbYBSYFf5RgvXp8WGKj&#10;w4W/aDhkIwqEU4MKbM59I2VqLXlM09ATF+8UosdcZDRSR7wUuO/kvKpepEfHZcFiT2+W2vPh1yvY&#10;bc2raWuMdldr54bx5/RpPpR6moybBYhMY76Hb+29VjCH/yvlBsjVF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hi48sAAAADaAAAADwAAAAAAAAAAAAAAAACYAgAAZHJzL2Rvd25y&#10;ZXYueG1sUEsFBgAAAAAEAAQA9QAAAIUDAAAAAA==&#10;" fillcolor="white [3201]" strokeweight=".5pt">
              <v:textbox>
                <w:txbxContent>
                  <w:p w:rsidR="004957A5" w:rsidRPr="004957A5" w:rsidRDefault="004957A5" w:rsidP="00EE39C4">
                    <w:pPr>
                      <w:spacing w:after="0"/>
                      <w:rPr>
                        <w:b/>
                      </w:rPr>
                    </w:pPr>
                    <w:r w:rsidRPr="004957A5">
                      <w:rPr>
                        <w:b/>
                      </w:rPr>
                      <w:t>Câu 1</w:t>
                    </w:r>
                  </w:p>
                  <w:p w:rsidR="005B0D38" w:rsidRDefault="005B0D38" w:rsidP="00EE39C4">
                    <w:pPr>
                      <w:spacing w:after="0"/>
                    </w:pPr>
                    <w:r>
                      <w:t xml:space="preserve">1: </w:t>
                    </w:r>
                    <w:r w:rsidRPr="0038522A">
                      <w:t>tiếp tuyến tại mỗi điểm của nó</w:t>
                    </w:r>
                    <w:r>
                      <w:tab/>
                    </w:r>
                  </w:p>
                  <w:p w:rsidR="005B0D38" w:rsidRDefault="005B0D38" w:rsidP="00EE39C4">
                    <w:pPr>
                      <w:spacing w:after="0"/>
                    </w:pPr>
                    <w:r>
                      <w:t>2: một và chỉ một</w:t>
                    </w:r>
                  </w:p>
                  <w:p w:rsidR="005B0D38" w:rsidRDefault="005B0D38" w:rsidP="00EE39C4">
                    <w:pPr>
                      <w:spacing w:after="0"/>
                      <w:rPr>
                        <w:rStyle w:val="Strong"/>
                        <w:b w:val="0"/>
                        <w:bCs w:val="0"/>
                        <w:lang w:val="pt-BR"/>
                      </w:rPr>
                    </w:pPr>
                    <w:r>
                      <w:rPr>
                        <w:rStyle w:val="Strong"/>
                        <w:b w:val="0"/>
                        <w:bCs w:val="0"/>
                        <w:lang w:val="pt-BR"/>
                      </w:rPr>
                      <w:t xml:space="preserve">3: </w:t>
                    </w:r>
                    <w:r w:rsidRPr="0038522A">
                      <w:rPr>
                        <w:rStyle w:val="Strong"/>
                        <w:b w:val="0"/>
                        <w:bCs w:val="0"/>
                        <w:lang w:val="pt-BR"/>
                      </w:rPr>
                      <w:t>không cắt nhau</w:t>
                    </w:r>
                    <w:r>
                      <w:rPr>
                        <w:rStyle w:val="Strong"/>
                        <w:b w:val="0"/>
                        <w:bCs w:val="0"/>
                        <w:lang w:val="pt-BR"/>
                      </w:rPr>
                      <w:tab/>
                    </w:r>
                  </w:p>
                  <w:p w:rsidR="005B0D38" w:rsidRDefault="005B0D38" w:rsidP="004957A5">
                    <w:pPr>
                      <w:spacing w:after="0" w:line="240" w:lineRule="atLeast"/>
                    </w:pPr>
                  </w:p>
                </w:txbxContent>
              </v:textbox>
            </v:shape>
            <v:shape id="Text Box 3" o:spid="_x0000_s1029" type="#_x0000_t202" style="position:absolute;left:25336;top:127;width:19622;height:92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QdacEA&#10;AADaAAAADwAAAGRycy9kb3ducmV2LnhtbESPQWsCMRSE74X+h/AKvdVsW5B1NYotthQ8VcXzY/NM&#10;gpuXJUnX7b9vBKHHYWa+YRar0XdioJhcYAXPkwoEcRu0Y6PgsP94qkGkjKyxC0wKfinBanl/t8BG&#10;hwt/07DLRhQIpwYV2Jz7RsrUWvKYJqEnLt4pRI+5yGikjngpcN/Jl6qaSo+Oy4LFnt4ttefdj1ew&#10;eTMz09YY7abWzg3j8bQ1n0o9PozrOYhMY/4P39pfWsErXK+UGyC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VUHWnBAAAA2gAAAA8AAAAAAAAAAAAAAAAAmAIAAGRycy9kb3du&#10;cmV2LnhtbFBLBQYAAAAABAAEAPUAAACGAwAAAAA=&#10;" fillcolor="white [3201]" strokeweight=".5pt">
              <v:textbox>
                <w:txbxContent>
                  <w:p w:rsidR="004957A5" w:rsidRDefault="004957A5" w:rsidP="004957A5">
                    <w:pPr>
                      <w:spacing w:after="0" w:line="240" w:lineRule="atLeast"/>
                      <w:rPr>
                        <w:rStyle w:val="Strong"/>
                        <w:b w:val="0"/>
                        <w:bCs w:val="0"/>
                        <w:lang w:val="pt-BR"/>
                      </w:rPr>
                    </w:pPr>
                  </w:p>
                  <w:p w:rsidR="004957A5" w:rsidRDefault="004957A5" w:rsidP="00EE39C4">
                    <w:pPr>
                      <w:spacing w:after="0"/>
                      <w:rPr>
                        <w:rStyle w:val="Strong"/>
                        <w:b w:val="0"/>
                        <w:bCs w:val="0"/>
                        <w:lang w:val="pt-BR"/>
                      </w:rPr>
                    </w:pPr>
                    <w:r>
                      <w:rPr>
                        <w:rStyle w:val="Strong"/>
                        <w:b w:val="0"/>
                        <w:bCs w:val="0"/>
                        <w:lang w:val="pt-BR"/>
                      </w:rPr>
                      <w:t xml:space="preserve">4: </w:t>
                    </w:r>
                    <w:r w:rsidRPr="0038522A">
                      <w:rPr>
                        <w:rStyle w:val="Strong"/>
                        <w:b w:val="0"/>
                        <w:bCs w:val="0"/>
                        <w:lang w:val="pt-BR"/>
                      </w:rPr>
                      <w:t>không</w:t>
                    </w:r>
                    <w:r>
                      <w:rPr>
                        <w:rStyle w:val="Strong"/>
                        <w:b w:val="0"/>
                        <w:bCs w:val="0"/>
                        <w:lang w:val="pt-BR"/>
                      </w:rPr>
                      <w:t xml:space="preserve"> khép</w:t>
                    </w:r>
                    <w:r w:rsidRPr="0038522A">
                      <w:rPr>
                        <w:rStyle w:val="Strong"/>
                        <w:b w:val="0"/>
                        <w:bCs w:val="0"/>
                        <w:lang w:val="pt-BR"/>
                      </w:rPr>
                      <w:t xml:space="preserve"> kín</w:t>
                    </w:r>
                  </w:p>
                  <w:p w:rsidR="004957A5" w:rsidRDefault="004957A5" w:rsidP="00EE39C4">
                    <w:pPr>
                      <w:spacing w:after="0"/>
                      <w:rPr>
                        <w:rStyle w:val="Strong"/>
                        <w:b w:val="0"/>
                        <w:bCs w:val="0"/>
                        <w:lang w:val="pt-BR"/>
                      </w:rPr>
                    </w:pPr>
                    <w:r>
                      <w:rPr>
                        <w:rStyle w:val="Strong"/>
                        <w:b w:val="0"/>
                        <w:bCs w:val="0"/>
                        <w:lang w:val="pt-BR"/>
                      </w:rPr>
                      <w:t xml:space="preserve">5: </w:t>
                    </w:r>
                    <w:r w:rsidRPr="0038522A">
                      <w:rPr>
                        <w:rStyle w:val="Strong"/>
                        <w:b w:val="0"/>
                        <w:bCs w:val="0"/>
                        <w:lang w:val="pt-BR"/>
                      </w:rPr>
                      <w:t>điện tích âm</w:t>
                    </w:r>
                  </w:p>
                  <w:p w:rsidR="004957A5" w:rsidRDefault="004957A5" w:rsidP="00EE39C4">
                    <w:pPr>
                      <w:spacing w:after="0"/>
                      <w:rPr>
                        <w:rStyle w:val="Strong"/>
                        <w:b w:val="0"/>
                        <w:bCs w:val="0"/>
                        <w:lang w:val="pt-BR"/>
                      </w:rPr>
                    </w:pPr>
                    <w:r>
                      <w:rPr>
                        <w:rStyle w:val="Strong"/>
                        <w:b w:val="0"/>
                        <w:bCs w:val="0"/>
                        <w:lang w:val="pt-BR"/>
                      </w:rPr>
                      <w:t xml:space="preserve">6: </w:t>
                    </w:r>
                    <w:r w:rsidRPr="0038522A">
                      <w:rPr>
                        <w:rStyle w:val="Strong"/>
                        <w:b w:val="0"/>
                        <w:bCs w:val="0"/>
                        <w:lang w:val="pt-BR"/>
                      </w:rPr>
                      <w:t>dày hơn</w:t>
                    </w:r>
                  </w:p>
                  <w:p w:rsidR="005B0D38" w:rsidRDefault="005B0D38"/>
                </w:txbxContent>
              </v:textbox>
            </v:shape>
            <v:shape id="Text Box 5" o:spid="_x0000_s1030" type="#_x0000_t202" style="position:absolute;left:58737;top:9334;width:6033;height:1962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EghsEA&#10;AADaAAAADwAAAGRycy9kb3ducmV2LnhtbESPQWsCMRSE74X+h/AKvdVsC5V1NYotthQ8VcXzY/NM&#10;gpuXJUnX7b9vBKHHYWa+YRar0XdioJhcYAXPkwoEcRu0Y6PgsP94qkGkjKyxC0wKfinBanl/t8BG&#10;hwt/07DLRhQIpwYV2Jz7RsrUWvKYJqEnLt4pRI+5yGikjngpcN/Jl6qaSo+Oy4LFnt4ttefdj1ew&#10;eTMz09YY7abWzg3j8bQ1n0o9PozrOYhMY/4P39pfWsErXK+UGyC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XxIIbBAAAA2gAAAA8AAAAAAAAAAAAAAAAAmAIAAGRycy9kb3du&#10;cmV2LnhtbFBLBQYAAAAABAAEAPUAAACGAwAAAAA=&#10;" fillcolor="white [3201]" strokeweight=".5pt">
              <v:textbox>
                <w:txbxContent>
                  <w:p w:rsidR="00EE39C4" w:rsidRDefault="00EE39C4" w:rsidP="004957A5"/>
                  <w:p w:rsidR="004957A5" w:rsidRDefault="00EE39C4" w:rsidP="004957A5">
                    <w:r>
                      <w:t>0</w:t>
                    </w:r>
                    <w:r w:rsidR="004957A5">
                      <w:t>,5đ</w:t>
                    </w:r>
                  </w:p>
                  <w:p w:rsidR="00EE39C4" w:rsidRDefault="00EE39C4" w:rsidP="00EE39C4">
                    <w:r>
                      <w:t>0,</w:t>
                    </w:r>
                    <w:r w:rsidR="00CC2447">
                      <w:t xml:space="preserve"> </w:t>
                    </w:r>
                    <w:r>
                      <w:t>5đ</w:t>
                    </w:r>
                  </w:p>
                  <w:p w:rsidR="004D0F31" w:rsidRDefault="004D0F31" w:rsidP="00EE39C4"/>
                  <w:p w:rsidR="00EE39C4" w:rsidRDefault="00EE39C4" w:rsidP="00EE39C4">
                    <w:r>
                      <w:t>0,5đ</w:t>
                    </w:r>
                  </w:p>
                  <w:p w:rsidR="00EE39C4" w:rsidRDefault="00EE39C4" w:rsidP="00EE39C4"/>
                  <w:p w:rsidR="00EE39C4" w:rsidRDefault="00EE39C4" w:rsidP="004957A5"/>
                  <w:p w:rsidR="00EE39C4" w:rsidRDefault="00EE39C4"/>
                </w:txbxContent>
              </v:textbox>
            </v:shape>
            <v:shape id="Text Box 6" o:spid="_x0000_s1031" type="#_x0000_t202" style="position:absolute;top:28956;width:58737;height:248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O+8cAA&#10;AADaAAAADwAAAGRycy9kb3ducmV2LnhtbESPQWsCMRSE74X+h/AEbzVrD7JdjaLFlkJP1dLzY/NM&#10;gpuXJUnX9d83BcHjMDPfMKvN6DsxUEwusIL5rAJB3Abt2Cj4Pr491SBSRtbYBSYFV0qwWT8+rLDR&#10;4cJfNByyEQXCqUEFNue+kTK1ljymWeiJi3cK0WMuMhqpI14K3HfyuaoW0qPjsmCxp1dL7fnw6xXs&#10;d+bFtDVGu6+1c8P4c/o070pNJ+N2CSLTmO/hW/tDK1jA/5VyA+T6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SO+8cAAAADaAAAADwAAAAAAAAAAAAAAAACYAgAAZHJzL2Rvd25y&#10;ZXYueG1sUEsFBgAAAAAEAAQA9QAAAIUDAAAAAA==&#10;" fillcolor="white [3201]" strokeweight=".5pt">
              <v:textbox>
                <w:txbxContent>
                  <w:p w:rsidR="004957A5" w:rsidRDefault="004957A5" w:rsidP="004957A5">
                    <w:pPr>
                      <w:spacing w:after="0" w:line="240" w:lineRule="atLeast"/>
                    </w:pPr>
                    <w:r w:rsidRPr="004957A5">
                      <w:rPr>
                        <w:b/>
                      </w:rPr>
                      <w:t>Câu</w:t>
                    </w:r>
                    <w:r>
                      <w:rPr>
                        <w:b/>
                      </w:rPr>
                      <w:t xml:space="preserve"> 3</w:t>
                    </w:r>
                  </w:p>
                  <w:p w:rsidR="004957A5" w:rsidRDefault="004957A5" w:rsidP="004957A5">
                    <w:r w:rsidRPr="0038522A">
                      <w:rPr>
                        <w:lang w:val="fr-FR"/>
                      </w:rPr>
                      <w:t>- Dòng điện trong bán dẫn tinh khiết là dòng chuyển động có hướng của các êlectron ngược chiều điện trường và lỗ trống cùng chiều điện trường.</w:t>
                    </w:r>
                  </w:p>
                  <w:p w:rsidR="004957A5" w:rsidRPr="0038522A" w:rsidRDefault="004957A5" w:rsidP="004957A5">
                    <w:pPr>
                      <w:tabs>
                        <w:tab w:val="num" w:pos="900"/>
                        <w:tab w:val="left" w:pos="2550"/>
                      </w:tabs>
                      <w:spacing w:before="60" w:after="0" w:line="240" w:lineRule="atLeast"/>
                      <w:jc w:val="both"/>
                      <w:rPr>
                        <w:lang w:val="fr-FR"/>
                      </w:rPr>
                    </w:pPr>
                    <w:r w:rsidRPr="0038522A">
                      <w:rPr>
                        <w:lang w:val="fr-FR"/>
                      </w:rPr>
                      <w:t>- Có 3 loại : bán dẫn tinh khiết, bán dẫn loại n, bán dẫn loại p</w:t>
                    </w:r>
                  </w:p>
                  <w:p w:rsidR="004957A5" w:rsidRPr="0038522A" w:rsidRDefault="004957A5" w:rsidP="004957A5">
                    <w:pPr>
                      <w:tabs>
                        <w:tab w:val="num" w:pos="900"/>
                        <w:tab w:val="left" w:pos="1260"/>
                        <w:tab w:val="left" w:pos="2550"/>
                      </w:tabs>
                      <w:spacing w:before="60" w:after="0" w:line="240" w:lineRule="atLeast"/>
                      <w:jc w:val="both"/>
                      <w:rPr>
                        <w:lang w:val="fr-FR"/>
                      </w:rPr>
                    </w:pPr>
                    <w:r w:rsidRPr="0038522A">
                      <w:rPr>
                        <w:lang w:val="fr-FR"/>
                      </w:rPr>
                      <w:t xml:space="preserve">     - Bán dẫn tinh khiết : có các hạt tải điện là êlectron tự do và lỗ trống ( số êlectron bằng số lỗ trống)</w:t>
                    </w:r>
                  </w:p>
                  <w:p w:rsidR="004957A5" w:rsidRPr="0038522A" w:rsidRDefault="004957A5" w:rsidP="004957A5">
                    <w:pPr>
                      <w:tabs>
                        <w:tab w:val="num" w:pos="900"/>
                        <w:tab w:val="left" w:pos="1260"/>
                        <w:tab w:val="left" w:pos="2550"/>
                      </w:tabs>
                      <w:spacing w:before="60" w:after="0" w:line="240" w:lineRule="atLeast"/>
                      <w:jc w:val="both"/>
                      <w:rPr>
                        <w:lang w:val="fr-FR"/>
                      </w:rPr>
                    </w:pPr>
                    <w:r w:rsidRPr="0038522A">
                      <w:rPr>
                        <w:lang w:val="fr-FR"/>
                      </w:rPr>
                      <w:t xml:space="preserve">     - Bán dẫn tạp chất : </w:t>
                    </w:r>
                  </w:p>
                  <w:p w:rsidR="004957A5" w:rsidRPr="0038522A" w:rsidRDefault="004957A5" w:rsidP="004957A5">
                    <w:pPr>
                      <w:tabs>
                        <w:tab w:val="num" w:pos="900"/>
                        <w:tab w:val="left" w:pos="1260"/>
                        <w:tab w:val="left" w:pos="2550"/>
                      </w:tabs>
                      <w:spacing w:before="60" w:after="0" w:line="240" w:lineRule="atLeast"/>
                      <w:jc w:val="both"/>
                      <w:rPr>
                        <w:lang w:val="fr-FR"/>
                      </w:rPr>
                    </w:pPr>
                    <w:r w:rsidRPr="0038522A">
                      <w:rPr>
                        <w:lang w:val="fr-FR"/>
                      </w:rPr>
                      <w:t xml:space="preserve">       + Bán dẫn loại n có các hạt tải điện là êlectron tự do và lỗ trống ( số êlectron nhiều hơn số lỗ trống ). Êlectron là hạt tải điện cơ bản.</w:t>
                    </w:r>
                  </w:p>
                  <w:p w:rsidR="004957A5" w:rsidRPr="0038522A" w:rsidRDefault="004957A5" w:rsidP="004957A5">
                    <w:pPr>
                      <w:tabs>
                        <w:tab w:val="num" w:pos="900"/>
                        <w:tab w:val="left" w:pos="1260"/>
                        <w:tab w:val="left" w:pos="2550"/>
                      </w:tabs>
                      <w:spacing w:before="60" w:after="0" w:line="240" w:lineRule="atLeast"/>
                      <w:jc w:val="both"/>
                      <w:rPr>
                        <w:b/>
                        <w:u w:val="single"/>
                      </w:rPr>
                    </w:pPr>
                    <w:r w:rsidRPr="0038522A">
                      <w:rPr>
                        <w:lang w:val="fr-FR"/>
                      </w:rPr>
                      <w:t xml:space="preserve">       + Bán dẫn loại p có các hạt tải điện là êlectron tự do và lỗ trống ( số ê lectron ít hơn số lỗ trống ). Lỗ trống là hạt tải điện cơ bản.</w:t>
                    </w:r>
                  </w:p>
                  <w:p w:rsidR="004957A5" w:rsidRDefault="004957A5" w:rsidP="004957A5"/>
                  <w:p w:rsidR="004957A5" w:rsidRDefault="004957A5"/>
                </w:txbxContent>
              </v:textbox>
            </v:shape>
            <v:shape id="Text Box 7" o:spid="_x0000_s1032" type="#_x0000_t202" style="position:absolute;left:58737;top:28956;width:6033;height:248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8basEA&#10;AADaAAAADwAAAGRycy9kb3ducmV2LnhtbESPQWsCMRSE74X+h/AKvdVse6jrahRbbCl4qornx+aZ&#10;BDcvS5Ku23/fCEKPw8x8wyxWo+/EQDG5wAqeJxUI4jZox0bBYf/xVINIGVljF5gU/FKC1fL+boGN&#10;Dhf+pmGXjSgQTg0qsDn3jZSpteQxTUJPXLxTiB5zkdFIHfFS4L6TL1X1Kj06LgsWe3q31J53P17B&#10;5s3MTFtjtJtaOzeMx9PWfCr1+DCu5yAyjfk/fGt/aQVTuF4pN0A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pvG2rBAAAA2gAAAA8AAAAAAAAAAAAAAAAAmAIAAGRycy9kb3du&#10;cmV2LnhtbFBLBQYAAAAABAAEAPUAAACGAwAAAAA=&#10;" fillcolor="white [3201]" strokeweight=".5pt">
              <v:textbox>
                <w:txbxContent>
                  <w:p w:rsidR="00CC2447" w:rsidRDefault="00CC2447" w:rsidP="004957A5"/>
                  <w:p w:rsidR="004957A5" w:rsidRDefault="00EE39C4" w:rsidP="004957A5">
                    <w:r>
                      <w:t>0</w:t>
                    </w:r>
                    <w:r w:rsidR="004957A5">
                      <w:t>,</w:t>
                    </w:r>
                    <w:r w:rsidR="008273AC">
                      <w:t>7</w:t>
                    </w:r>
                    <w:r w:rsidR="004957A5">
                      <w:t>5đ</w:t>
                    </w:r>
                  </w:p>
                  <w:p w:rsidR="00EE39C4" w:rsidRDefault="00EE39C4" w:rsidP="00EE39C4">
                    <w:r>
                      <w:t>0,5đ</w:t>
                    </w:r>
                  </w:p>
                  <w:p w:rsidR="00EE39C4" w:rsidRDefault="008273AC" w:rsidP="004957A5">
                    <w:r>
                      <w:t>0,25</w:t>
                    </w:r>
                    <w:r w:rsidR="009C0D2D">
                      <w:t>đ</w:t>
                    </w:r>
                  </w:p>
                  <w:p w:rsidR="00C25034" w:rsidRDefault="00C25034"/>
                  <w:p w:rsidR="008273AC" w:rsidRDefault="008273AC" w:rsidP="008273AC">
                    <w:r>
                      <w:t>0,25đ</w:t>
                    </w:r>
                  </w:p>
                  <w:p w:rsidR="008273AC" w:rsidRDefault="008273AC" w:rsidP="008273AC">
                    <w:r>
                      <w:t>0,25đ</w:t>
                    </w:r>
                  </w:p>
                  <w:p w:rsidR="008273AC" w:rsidRDefault="008273AC"/>
                </w:txbxContent>
              </v:textbox>
            </v:shape>
            <v:shape id="Text Box 8" o:spid="_x0000_s1033" type="#_x0000_t202" style="position:absolute;left:58801;top:63;width:5969;height:93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CPGL4A&#10;AADaAAAADwAAAGRycy9kb3ducmV2LnhtbERPy2oCMRTdF/yHcIXuasYuyjg1SisqBVc+cH2ZXJPQ&#10;yc2QpOP075tFweXhvJfr0XdioJhcYAXzWQWCuA3asVFwOe9eahApI2vsApOCX0qwXk2eltjocOcj&#10;DadsRAnh1KACm3PfSJlaSx7TLPTEhbuF6DEXGI3UEe8l3HfytarepEfHpcFiTxtL7ffpxyvYfpqF&#10;aWuMdltr54bxejuYvVLP0/HjHUSmMT/E/+4vraBsLVfKDZCr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vwjxi+AAAA2gAAAA8AAAAAAAAAAAAAAAAAmAIAAGRycy9kb3ducmV2&#10;LnhtbFBLBQYAAAAABAAEAPUAAACDAwAAAAA=&#10;" fillcolor="white [3201]" strokeweight=".5pt">
              <v:textbox>
                <w:txbxContent>
                  <w:p w:rsidR="00B278BA" w:rsidRDefault="00B278BA" w:rsidP="00EE39C4"/>
                  <w:p w:rsidR="00EE39C4" w:rsidRDefault="00EE39C4" w:rsidP="00EE39C4">
                    <w:r>
                      <w:t>1,5đ</w:t>
                    </w:r>
                  </w:p>
                </w:txbxContent>
              </v:textbox>
            </v:shape>
          </v:group>
        </w:pict>
      </w:r>
      <w:r>
        <w:rPr>
          <w:b/>
          <w:noProof/>
        </w:rPr>
        <w:pict>
          <v:shape id="Text Box 4" o:spid="_x0000_s1034" type="#_x0000_t202" style="position:absolute;margin-left:347pt;margin-top:21.7pt;width:109pt;height:72.5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" fillcolor="white [3201]" strokeweight=".5pt">
            <v:textbox>
              <w:txbxContent>
                <w:p w:rsidR="004957A5" w:rsidRDefault="00EE39C4">
                  <w:r>
                    <w:t>0</w:t>
                  </w:r>
                  <w:r w:rsidR="004957A5">
                    <w:t>,</w:t>
                  </w:r>
                  <w:r>
                    <w:t>2</w:t>
                  </w:r>
                  <w:r w:rsidR="004957A5">
                    <w:t>5đ</w:t>
                  </w:r>
                </w:p>
                <w:p w:rsidR="00EE39C4" w:rsidRDefault="00EE39C4" w:rsidP="00EE39C4">
                  <w:pPr>
                    <w:spacing w:line="240" w:lineRule="auto"/>
                  </w:pPr>
                  <w:r>
                    <w:t>Cho 1 cụm từ</w:t>
                  </w:r>
                </w:p>
              </w:txbxContent>
            </v:textbox>
          </v:shape>
        </w:pict>
      </w:r>
      <w:r w:rsidR="00EE39C4" w:rsidRPr="009C0D2D">
        <w:rPr>
          <w:b/>
        </w:rPr>
        <w:t>LÝ THUYẾT</w:t>
      </w:r>
    </w:p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9C0D2D" w:rsidRPr="009C0D2D" w:rsidRDefault="009C0D2D" w:rsidP="009C0D2D"/>
    <w:p w:rsidR="00367CA7" w:rsidRDefault="00367CA7" w:rsidP="009C0D2D">
      <w:pPr>
        <w:tabs>
          <w:tab w:val="left" w:pos="1900"/>
        </w:tabs>
        <w:rPr>
          <w:b/>
        </w:rPr>
      </w:pPr>
    </w:p>
    <w:p w:rsidR="005D5233" w:rsidRDefault="009C0D2D" w:rsidP="00367CA7">
      <w:pPr>
        <w:tabs>
          <w:tab w:val="left" w:pos="1900"/>
        </w:tabs>
        <w:spacing w:after="0" w:line="240" w:lineRule="atLeast"/>
        <w:rPr>
          <w:b/>
        </w:rPr>
      </w:pPr>
      <w:r w:rsidRPr="009C0D2D">
        <w:rPr>
          <w:b/>
        </w:rPr>
        <w:t>BÀI TẬP</w:t>
      </w:r>
    </w:p>
    <w:p w:rsidR="009C0D2D" w:rsidRDefault="00894CBE" w:rsidP="009C0D2D">
      <w:pPr>
        <w:tabs>
          <w:tab w:val="left" w:pos="1900"/>
        </w:tabs>
        <w:rPr>
          <w:b/>
        </w:rPr>
      </w:pPr>
      <w:r>
        <w:rPr>
          <w:b/>
          <w:noProof/>
        </w:rPr>
        <w:pict>
          <v:shape id="Text Box 12" o:spid="_x0000_s1035" type="#_x0000_t202" style="position:absolute;margin-left:261.5pt;margin-top:3.85pt;width:80pt;height:198.5pt;z-index:251691008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" fillcolor="white [3201]" strokeweight=".5pt">
            <v:textbox>
              <w:txbxContent>
                <w:p w:rsidR="00867125" w:rsidRDefault="00867125"/>
                <w:p w:rsidR="00867125" w:rsidRDefault="00867125" w:rsidP="00867125">
                  <w:pPr>
                    <w:spacing w:after="40" w:line="240" w:lineRule="atLeast"/>
                  </w:pPr>
                  <w:r>
                    <w:t>0,25+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+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/>
                <w:p w:rsidR="00867125" w:rsidRDefault="00867125"/>
              </w:txbxContent>
            </v:textbox>
          </v:shape>
        </w:pict>
      </w:r>
      <w:r>
        <w:rPr>
          <w:b/>
          <w:noProof/>
        </w:rPr>
        <w:pict>
          <v:shape id="Text Box 165" o:spid="_x0000_s1036" type="#_x0000_t202" style="position:absolute;margin-left:-1.5pt;margin-top:3.85pt;width:343pt;height:198.5pt;z-index:251680768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" fillcolor="white [3201]" strokeweight=".5pt">
            <v:textbox>
              <w:txbxContent>
                <w:p w:rsidR="009C0D2D" w:rsidRPr="00852C76" w:rsidRDefault="009C0D2D" w:rsidP="009C0D2D">
                  <w:pPr>
                    <w:spacing w:after="40" w:line="240" w:lineRule="atLeast"/>
                    <w:rPr>
                      <w:b/>
                    </w:rPr>
                  </w:pPr>
                  <w:r w:rsidRPr="00852C76">
                    <w:rPr>
                      <w:b/>
                    </w:rPr>
                    <w:t xml:space="preserve">Bài 2: </w:t>
                  </w:r>
                </w:p>
                <w:p w:rsidR="009C0D2D" w:rsidRDefault="009C0D2D" w:rsidP="009C0D2D">
                  <w:pPr>
                    <w:spacing w:after="40" w:line="240" w:lineRule="atLeast"/>
                  </w:pPr>
                </w:p>
                <w:p w:rsidR="009C0D2D" w:rsidRDefault="009C0D2D" w:rsidP="009C0D2D">
                  <w:pPr>
                    <w:spacing w:after="40" w:line="240" w:lineRule="atLeast"/>
                  </w:pPr>
                  <w:r>
                    <w:t xml:space="preserve">a. </w:t>
                  </w:r>
                  <w:r>
                    <w:tab/>
                    <w:t>E</w:t>
                  </w:r>
                  <w:r>
                    <w:rPr>
                      <w:vertAlign w:val="subscript"/>
                    </w:rPr>
                    <w:t>b</w:t>
                  </w:r>
                  <w:r>
                    <w:t>=E</w:t>
                  </w:r>
                  <w:r>
                    <w:rPr>
                      <w:vertAlign w:val="subscript"/>
                    </w:rPr>
                    <w:t>1</w:t>
                  </w:r>
                  <w:r>
                    <w:t>+E</w:t>
                  </w:r>
                  <w:r>
                    <w:rPr>
                      <w:vertAlign w:val="subscript"/>
                    </w:rPr>
                    <w:t>2</w:t>
                  </w:r>
                  <w:r>
                    <w:t>=9V</w:t>
                  </w:r>
                </w:p>
                <w:p w:rsidR="009C0D2D" w:rsidRDefault="009C0D2D" w:rsidP="009C0D2D">
                  <w:pPr>
                    <w:spacing w:after="40" w:line="240" w:lineRule="atLeast"/>
                    <w:ind w:firstLine="720"/>
                  </w:pPr>
                  <w:r>
                    <w:t>r</w:t>
                  </w:r>
                  <w:r>
                    <w:rPr>
                      <w:vertAlign w:val="subscript"/>
                    </w:rPr>
                    <w:t>b</w:t>
                  </w:r>
                  <w:r w:rsidRPr="00CF332D">
                    <w:t>=r</w:t>
                  </w:r>
                  <w:r w:rsidRPr="00CF332D">
                    <w:rPr>
                      <w:vertAlign w:val="subscript"/>
                    </w:rPr>
                    <w:t>1</w:t>
                  </w:r>
                  <w:r>
                    <w:rPr>
                      <w:vertAlign w:val="subscript"/>
                    </w:rPr>
                    <w:t xml:space="preserve">+ </w:t>
                  </w:r>
                  <w:r w:rsidRPr="000F3907">
                    <w:t>r</w:t>
                  </w:r>
                  <w:r>
                    <w:rPr>
                      <w:vertAlign w:val="subscript"/>
                    </w:rPr>
                    <w:t>2</w:t>
                  </w:r>
                  <w:r>
                    <w:t>= 1</w:t>
                  </w:r>
                  <w:r w:rsidRPr="00CF332D">
                    <w:t>Ω</w:t>
                  </w:r>
                </w:p>
                <w:p w:rsidR="009C0D2D" w:rsidRDefault="009C0D2D" w:rsidP="009C0D2D">
                  <w:pPr>
                    <w:spacing w:after="40" w:line="240" w:lineRule="atLeast"/>
                  </w:pPr>
                  <w:r>
                    <w:t xml:space="preserve">b. </w:t>
                  </w:r>
                  <w:r>
                    <w:tab/>
                    <w:t>m=</w:t>
                  </w:r>
                  <w:r w:rsidRPr="000F3907">
                    <w:rPr>
                      <w:position w:val="-24"/>
                    </w:rPr>
                    <w:object w:dxaOrig="1240" w:dyaOrig="620">
                      <v:shape id="_x0000_i1027" type="#_x0000_t75" style="width:62.25pt;height:30.75pt" o:ole="">
                        <v:imagedata r:id="rId8" o:title=""/>
                      </v:shape>
                      <o:OLEObject Type="Embed" ProgID="Equation.DSMT4" ShapeID="_x0000_i1027" DrawAspect="Content" ObjectID="_1511807613" r:id="rId9"/>
                    </w:object>
                  </w:r>
                </w:p>
                <w:p w:rsidR="009C0D2D" w:rsidRDefault="009C0D2D" w:rsidP="009C0D2D">
                  <w:pPr>
                    <w:spacing w:after="40" w:line="240" w:lineRule="atLeast"/>
                    <w:ind w:firstLine="720"/>
                  </w:pPr>
                  <w:r>
                    <w:sym w:font="Wingdings" w:char="F0E8"/>
                  </w:r>
                  <w:r>
                    <w:t xml:space="preserve"> 0,288 = </w:t>
                  </w:r>
                  <w:r w:rsidRPr="000F3907">
                    <w:rPr>
                      <w:position w:val="-24"/>
                    </w:rPr>
                    <w:object w:dxaOrig="1660" w:dyaOrig="620">
                      <v:shape id="_x0000_i1028" type="#_x0000_t75" style="width:83.25pt;height:30.75pt" o:ole="">
                        <v:imagedata r:id="rId10" o:title=""/>
                      </v:shape>
                      <o:OLEObject Type="Embed" ProgID="Equation.DSMT4" ShapeID="_x0000_i1028" DrawAspect="Content" ObjectID="_1511807614" r:id="rId11"/>
                    </w:object>
                  </w:r>
                </w:p>
                <w:p w:rsidR="009C0D2D" w:rsidRDefault="009C0D2D" w:rsidP="009C0D2D">
                  <w:pPr>
                    <w:spacing w:after="40" w:line="240" w:lineRule="atLeast"/>
                    <w:ind w:firstLine="720"/>
                  </w:pPr>
                  <w:r>
                    <w:sym w:font="Wingdings" w:char="F0E8"/>
                  </w:r>
                  <w:r>
                    <w:t>I=0,9A</w:t>
                  </w:r>
                </w:p>
                <w:p w:rsidR="009C0D2D" w:rsidRDefault="009C0D2D" w:rsidP="009C0D2D">
                  <w:pPr>
                    <w:spacing w:after="40" w:line="240" w:lineRule="atLeast"/>
                  </w:pPr>
                  <w:r>
                    <w:t xml:space="preserve">c. </w:t>
                  </w:r>
                  <w:r>
                    <w:tab/>
                    <w:t>U</w:t>
                  </w:r>
                  <w:r>
                    <w:rPr>
                      <w:vertAlign w:val="subscript"/>
                    </w:rPr>
                    <w:t>MN</w:t>
                  </w:r>
                  <w:r>
                    <w:rPr>
                      <w:vertAlign w:val="subscript"/>
                    </w:rPr>
                    <w:tab/>
                  </w:r>
                  <w:r>
                    <w:t>=-E</w:t>
                  </w:r>
                  <w:r>
                    <w:rPr>
                      <w:vertAlign w:val="subscript"/>
                    </w:rPr>
                    <w:t>1</w:t>
                  </w:r>
                  <w:r>
                    <w:t>+I.(R</w:t>
                  </w:r>
                  <w:r>
                    <w:rPr>
                      <w:vertAlign w:val="subscript"/>
                    </w:rPr>
                    <w:t>3</w:t>
                  </w:r>
                  <w:r>
                    <w:t>+r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) </w:t>
                  </w:r>
                </w:p>
                <w:p w:rsidR="009C0D2D" w:rsidRDefault="009C0D2D" w:rsidP="009C0D2D">
                  <w:pPr>
                    <w:spacing w:after="40" w:line="240" w:lineRule="atLeast"/>
                    <w:ind w:left="720" w:firstLine="720"/>
                  </w:pPr>
                  <w:r>
                    <w:t>= -3+0,9.(5+0,5)=1,95V</w:t>
                  </w:r>
                </w:p>
                <w:p w:rsidR="009C0D2D" w:rsidRDefault="009C0D2D" w:rsidP="009C0D2D">
                  <w:pPr>
                    <w:spacing w:after="40" w:line="240" w:lineRule="atLeast"/>
                  </w:pPr>
                  <w:r>
                    <w:tab/>
                  </w:r>
                </w:p>
                <w:p w:rsidR="009C0D2D" w:rsidRDefault="009C0D2D" w:rsidP="009C0D2D"/>
              </w:txbxContent>
            </v:textbox>
          </v:shape>
        </w:pict>
      </w:r>
      <w:r w:rsidR="005B7562">
        <w:rPr>
          <w:b/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394200</wp:posOffset>
            </wp:positionH>
            <wp:positionV relativeFrom="paragraph">
              <wp:posOffset>48895</wp:posOffset>
            </wp:positionV>
            <wp:extent cx="1955800" cy="1803400"/>
            <wp:effectExtent l="0" t="0" r="0" b="0"/>
            <wp:wrapNone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0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C0D2D" w:rsidRDefault="009C0D2D" w:rsidP="009C0D2D">
      <w:pPr>
        <w:tabs>
          <w:tab w:val="left" w:pos="1900"/>
        </w:tabs>
        <w:rPr>
          <w:b/>
        </w:rPr>
      </w:pPr>
    </w:p>
    <w:p w:rsidR="009C0D2D" w:rsidRDefault="009C0D2D" w:rsidP="009C0D2D">
      <w:pPr>
        <w:tabs>
          <w:tab w:val="left" w:pos="1900"/>
        </w:tabs>
        <w:rPr>
          <w:b/>
        </w:rPr>
      </w:pPr>
    </w:p>
    <w:p w:rsidR="009C0D2D" w:rsidRDefault="009C0D2D" w:rsidP="009C0D2D">
      <w:pPr>
        <w:tabs>
          <w:tab w:val="left" w:pos="1900"/>
        </w:tabs>
        <w:rPr>
          <w:b/>
        </w:rPr>
      </w:pPr>
    </w:p>
    <w:p w:rsidR="009C0D2D" w:rsidRDefault="009C0D2D" w:rsidP="009C0D2D">
      <w:pPr>
        <w:tabs>
          <w:tab w:val="left" w:pos="1900"/>
        </w:tabs>
        <w:rPr>
          <w:b/>
        </w:rPr>
      </w:pPr>
    </w:p>
    <w:p w:rsidR="009C0D2D" w:rsidRDefault="009C0D2D" w:rsidP="009C0D2D">
      <w:pPr>
        <w:tabs>
          <w:tab w:val="left" w:pos="1900"/>
        </w:tabs>
        <w:rPr>
          <w:b/>
        </w:rPr>
      </w:pPr>
    </w:p>
    <w:p w:rsidR="009C0D2D" w:rsidRDefault="009C0D2D" w:rsidP="009C0D2D">
      <w:pPr>
        <w:tabs>
          <w:tab w:val="left" w:pos="1900"/>
        </w:tabs>
        <w:rPr>
          <w:b/>
        </w:rPr>
      </w:pPr>
      <w:bookmarkStart w:id="0" w:name="_GoBack"/>
      <w:bookmarkEnd w:id="0"/>
    </w:p>
    <w:p w:rsidR="00367CA7" w:rsidRDefault="00894CBE" w:rsidP="009C0D2D">
      <w:pPr>
        <w:tabs>
          <w:tab w:val="left" w:pos="1900"/>
        </w:tabs>
        <w:rPr>
          <w:b/>
        </w:rPr>
      </w:pPr>
      <w:r>
        <w:rPr>
          <w:b/>
          <w:noProof/>
        </w:rPr>
        <w:lastRenderedPageBreak/>
        <w:pict>
          <v:shape id="Text Box 15" o:spid="_x0000_s1037" type="#_x0000_t202" style="position:absolute;margin-left:241pt;margin-top:218pt;width:80pt;height:231.5pt;z-index:2516951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" fillcolor="white [3201]" strokeweight=".5pt">
            <v:textbox>
              <w:txbxContent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5E0DCF" w:rsidRDefault="005E0DCF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5E0DCF" w:rsidRDefault="005E0DCF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  <w:r>
                    <w:t>0,25</w:t>
                  </w:r>
                </w:p>
                <w:p w:rsidR="005E0DCF" w:rsidRDefault="005E0DCF" w:rsidP="00867125"/>
                <w:p w:rsidR="00867125" w:rsidRDefault="00867125" w:rsidP="00867125"/>
              </w:txbxContent>
            </v:textbox>
          </v:shape>
        </w:pict>
      </w:r>
      <w:r w:rsidRPr="00894CBE">
        <w:rPr>
          <w:noProof/>
        </w:rPr>
        <w:pict>
          <v:shape id="Text Box 166" o:spid="_x0000_s1038" type="#_x0000_t202" style="position:absolute;margin-left:0;margin-top:218.5pt;width:321pt;height:231pt;z-index:2516869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" fillcolor="white [3201]" strokeweight=".5pt">
            <v:textbox>
              <w:txbxContent>
                <w:p w:rsidR="00367CA7" w:rsidRPr="00852C76" w:rsidRDefault="00367CA7" w:rsidP="005E0DCF">
                  <w:pPr>
                    <w:spacing w:after="40" w:line="240" w:lineRule="atLeast"/>
                    <w:rPr>
                      <w:b/>
                    </w:rPr>
                  </w:pPr>
                  <w:r w:rsidRPr="00852C76">
                    <w:rPr>
                      <w:b/>
                    </w:rPr>
                    <w:t xml:space="preserve">Bài </w:t>
                  </w:r>
                  <w:r>
                    <w:rPr>
                      <w:b/>
                    </w:rPr>
                    <w:t>2</w:t>
                  </w:r>
                  <w:r w:rsidRPr="00852C76">
                    <w:rPr>
                      <w:b/>
                    </w:rPr>
                    <w:t xml:space="preserve">: </w:t>
                  </w:r>
                </w:p>
                <w:p w:rsidR="00367CA7" w:rsidRDefault="00367CA7" w:rsidP="005E0DCF">
                  <w:pPr>
                    <w:spacing w:after="40" w:line="240" w:lineRule="atLeast"/>
                  </w:pPr>
                  <w:r>
                    <w:t>R</w:t>
                  </w:r>
                  <w:r>
                    <w:rPr>
                      <w:vertAlign w:val="subscript"/>
                    </w:rPr>
                    <w:t>2</w:t>
                  </w:r>
                  <w:r>
                    <w:t>=</w:t>
                  </w:r>
                  <w:r w:rsidRPr="00216C84">
                    <w:rPr>
                      <w:position w:val="-24"/>
                    </w:rPr>
                    <w:object w:dxaOrig="320" w:dyaOrig="639">
                      <v:shape id="_x0000_i1029" type="#_x0000_t75" style="width:15.75pt;height:32.25pt" o:ole="">
                        <v:imagedata r:id="rId13" o:title=""/>
                      </v:shape>
                      <o:OLEObject Type="Embed" ProgID="Equation.DSMT4" ShapeID="_x0000_i1029" DrawAspect="Content" ObjectID="_1511807615" r:id="rId14"/>
                    </w:object>
                  </w:r>
                  <w:r>
                    <w:t xml:space="preserve"> =4</w:t>
                  </w:r>
                  <w:r w:rsidRPr="00CF332D">
                    <w:t>Ω</w:t>
                  </w:r>
                  <w:r>
                    <w:t xml:space="preserve">;  </w:t>
                  </w:r>
                </w:p>
                <w:p w:rsidR="00367CA7" w:rsidRDefault="00367CA7" w:rsidP="005E0DCF">
                  <w:pPr>
                    <w:spacing w:after="40" w:line="240" w:lineRule="atLeast"/>
                  </w:pPr>
                  <w:r>
                    <w:t>I</w:t>
                  </w:r>
                  <w:r>
                    <w:rPr>
                      <w:vertAlign w:val="subscript"/>
                    </w:rPr>
                    <w:t>đm</w:t>
                  </w:r>
                  <w:r>
                    <w:t>=</w:t>
                  </w:r>
                  <w:r w:rsidRPr="00216C84">
                    <w:rPr>
                      <w:position w:val="-24"/>
                    </w:rPr>
                    <w:object w:dxaOrig="240" w:dyaOrig="620">
                      <v:shape id="_x0000_i1030" type="#_x0000_t75" style="width:12pt;height:30.75pt" o:ole="">
                        <v:imagedata r:id="rId15" o:title=""/>
                      </v:shape>
                      <o:OLEObject Type="Embed" ProgID="Equation.DSMT4" ShapeID="_x0000_i1030" DrawAspect="Content" ObjectID="_1511807616" r:id="rId16"/>
                    </w:object>
                  </w:r>
                  <w:r>
                    <w:t xml:space="preserve"> =1,5A</w:t>
                  </w:r>
                </w:p>
                <w:p w:rsidR="00367CA7" w:rsidRDefault="00367CA7" w:rsidP="005E0DCF">
                  <w:pPr>
                    <w:spacing w:after="40" w:line="240" w:lineRule="atLeast"/>
                  </w:pPr>
                  <w:r>
                    <w:t xml:space="preserve">Đèn sáng bình thường: </w:t>
                  </w:r>
                </w:p>
                <w:p w:rsidR="00367CA7" w:rsidRDefault="00367CA7" w:rsidP="005E0DCF">
                  <w:pPr>
                    <w:spacing w:after="40" w:line="240" w:lineRule="atLeast"/>
                  </w:pPr>
                  <w:r w:rsidRPr="0025508C">
                    <w:rPr>
                      <w:position w:val="-32"/>
                    </w:rPr>
                    <w:object w:dxaOrig="1640" w:dyaOrig="760">
                      <v:shape id="_x0000_i1031" type="#_x0000_t75" style="width:81.75pt;height:38.25pt" o:ole="">
                        <v:imagedata r:id="rId17" o:title=""/>
                      </v:shape>
                      <o:OLEObject Type="Embed" ProgID="Equation.DSMT4" ShapeID="_x0000_i1031" DrawAspect="Content" ObjectID="_1511807617" r:id="rId18"/>
                    </w:object>
                  </w:r>
                </w:p>
                <w:p w:rsidR="00367CA7" w:rsidRDefault="00367CA7" w:rsidP="005E0DCF">
                  <w:pPr>
                    <w:spacing w:after="40" w:line="240" w:lineRule="atLeast"/>
                    <w:rPr>
                      <w:vertAlign w:val="subscript"/>
                    </w:rPr>
                  </w:pPr>
                  <w:r>
                    <w:t>U</w:t>
                  </w:r>
                  <w:r>
                    <w:rPr>
                      <w:vertAlign w:val="subscript"/>
                    </w:rPr>
                    <w:t xml:space="preserve">AB </w:t>
                  </w:r>
                  <w:r>
                    <w:t>=E</w:t>
                  </w:r>
                  <w:r>
                    <w:rPr>
                      <w:vertAlign w:val="subscript"/>
                    </w:rPr>
                    <w:t>1</w:t>
                  </w:r>
                  <w:r>
                    <w:t>- I</w:t>
                  </w:r>
                  <w:r>
                    <w:rPr>
                      <w:vertAlign w:val="subscript"/>
                    </w:rPr>
                    <w:t>1</w:t>
                  </w:r>
                  <w:r>
                    <w:t>.r</w:t>
                  </w:r>
                  <w:r>
                    <w:rPr>
                      <w:vertAlign w:val="subscript"/>
                    </w:rPr>
                    <w:t>1</w:t>
                  </w:r>
                </w:p>
                <w:p w:rsidR="00367CA7" w:rsidRDefault="00367CA7" w:rsidP="005E0DCF">
                  <w:pPr>
                    <w:spacing w:after="40" w:line="240" w:lineRule="atLeast"/>
                  </w:pPr>
                  <w:r>
                    <w:t>6=9-I</w:t>
                  </w:r>
                  <w:r>
                    <w:rPr>
                      <w:vertAlign w:val="subscript"/>
                    </w:rPr>
                    <w:t>1</w:t>
                  </w:r>
                  <w:r>
                    <w:t>.3</w:t>
                  </w:r>
                  <w:r>
                    <w:tab/>
                  </w:r>
                  <w:r>
                    <w:sym w:font="Wingdings" w:char="F0E8"/>
                  </w:r>
                  <w:r>
                    <w:t>I</w:t>
                  </w:r>
                  <w:r>
                    <w:rPr>
                      <w:vertAlign w:val="subscript"/>
                    </w:rPr>
                    <w:t>1</w:t>
                  </w:r>
                  <w:r>
                    <w:t>=1A</w:t>
                  </w:r>
                </w:p>
                <w:p w:rsidR="005E0DCF" w:rsidRDefault="005E0DCF" w:rsidP="005E0DCF">
                  <w:pPr>
                    <w:spacing w:after="40"/>
                  </w:pPr>
                  <w:r>
                    <w:t>I</w:t>
                  </w:r>
                  <w:r>
                    <w:rPr>
                      <w:vertAlign w:val="subscript"/>
                    </w:rPr>
                    <w:t>2</w:t>
                  </w:r>
                  <w:r>
                    <w:t>=I-I</w:t>
                  </w:r>
                  <w:r>
                    <w:rPr>
                      <w:vertAlign w:val="subscript"/>
                    </w:rPr>
                    <w:t>1</w:t>
                  </w:r>
                  <w:r>
                    <w:t>=0,5A</w:t>
                  </w:r>
                </w:p>
                <w:p w:rsidR="00367CA7" w:rsidRDefault="00367CA7" w:rsidP="005E0DCF">
                  <w:pPr>
                    <w:spacing w:after="40" w:line="240" w:lineRule="atLeast"/>
                    <w:rPr>
                      <w:vertAlign w:val="subscript"/>
                    </w:rPr>
                  </w:pPr>
                  <w:r>
                    <w:t>U</w:t>
                  </w:r>
                  <w:r>
                    <w:rPr>
                      <w:vertAlign w:val="subscript"/>
                    </w:rPr>
                    <w:t xml:space="preserve">AB </w:t>
                  </w:r>
                  <w:r>
                    <w:t>=E</w:t>
                  </w:r>
                  <w:r>
                    <w:rPr>
                      <w:vertAlign w:val="subscript"/>
                    </w:rPr>
                    <w:t>2</w:t>
                  </w:r>
                  <w:r>
                    <w:t>- I</w:t>
                  </w:r>
                  <w:r>
                    <w:rPr>
                      <w:vertAlign w:val="subscript"/>
                    </w:rPr>
                    <w:t>2</w:t>
                  </w:r>
                  <w:r>
                    <w:t>.r</w:t>
                  </w:r>
                  <w:r>
                    <w:rPr>
                      <w:vertAlign w:val="subscript"/>
                    </w:rPr>
                    <w:t>2</w:t>
                  </w:r>
                </w:p>
                <w:p w:rsidR="00367CA7" w:rsidRDefault="00367CA7" w:rsidP="005E0DCF">
                  <w:pPr>
                    <w:spacing w:after="40" w:line="240" w:lineRule="atLeast"/>
                  </w:pPr>
                  <w:r>
                    <w:t>6=E</w:t>
                  </w:r>
                  <w:r>
                    <w:rPr>
                      <w:vertAlign w:val="subscript"/>
                    </w:rPr>
                    <w:t>2</w:t>
                  </w:r>
                  <w:r>
                    <w:t xml:space="preserve">-0,5.2 </w:t>
                  </w:r>
                  <w:r>
                    <w:tab/>
                  </w:r>
                  <w:r>
                    <w:sym w:font="Wingdings" w:char="F0E8"/>
                  </w:r>
                  <w:r>
                    <w:t>E</w:t>
                  </w:r>
                  <w:r>
                    <w:rPr>
                      <w:vertAlign w:val="subscript"/>
                    </w:rPr>
                    <w:t>2</w:t>
                  </w:r>
                  <w:r>
                    <w:t>=7V</w:t>
                  </w:r>
                </w:p>
                <w:p w:rsidR="00367CA7" w:rsidRDefault="00367CA7" w:rsidP="00367CA7"/>
              </w:txbxContent>
            </v:textbox>
          </v:shape>
        </w:pict>
      </w:r>
      <w:r>
        <w:rPr>
          <w:b/>
          <w:noProof/>
        </w:rPr>
        <w:pict>
          <v:shape id="Text Box 14" o:spid="_x0000_s1039" type="#_x0000_t202" style="position:absolute;margin-left:241pt;margin-top:0;width:80pt;height:218pt;z-index:2516930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" fillcolor="white [3201]" strokeweight=".5pt">
            <v:textbox>
              <w:txbxContent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>
                  <w:pPr>
                    <w:spacing w:after="40" w:line="240" w:lineRule="atLeast"/>
                  </w:pPr>
                </w:p>
                <w:p w:rsidR="00867125" w:rsidRDefault="00867125" w:rsidP="00867125">
                  <w:pPr>
                    <w:spacing w:after="40" w:line="240" w:lineRule="atLeast"/>
                  </w:pPr>
                  <w:r>
                    <w:t>0,25</w:t>
                  </w:r>
                </w:p>
                <w:p w:rsidR="00867125" w:rsidRDefault="00867125" w:rsidP="00867125"/>
                <w:p w:rsidR="00867125" w:rsidRDefault="00867125" w:rsidP="00867125"/>
              </w:txbxContent>
            </v:textbox>
          </v:shape>
        </w:pict>
      </w:r>
      <w:r w:rsidR="005B7562">
        <w:rPr>
          <w:b/>
          <w:noProof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4236720</wp:posOffset>
            </wp:positionH>
            <wp:positionV relativeFrom="paragraph">
              <wp:posOffset>495300</wp:posOffset>
            </wp:positionV>
            <wp:extent cx="1955800" cy="180340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0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</w:r>
      <w:r>
        <w:rPr>
          <w:b/>
          <w:noProof/>
        </w:rPr>
        <w:pict>
          <v:shape id="Text Box 10" o:spid="_x0000_s1105" type="#_x0000_t202" style="width:321pt;height:218pt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" fillcolor="white [3201]" strokeweight=".5pt">
            <v:textbox>
              <w:txbxContent>
                <w:p w:rsidR="005B7562" w:rsidRDefault="005B7562" w:rsidP="005B7562">
                  <w:pPr>
                    <w:spacing w:after="40" w:line="240" w:lineRule="atLeast"/>
                  </w:pPr>
                  <w:r>
                    <w:t>d.</w:t>
                  </w:r>
                  <w:r>
                    <w:tab/>
                    <w:t>U</w:t>
                  </w:r>
                  <w:r>
                    <w:rPr>
                      <w:vertAlign w:val="subscript"/>
                    </w:rPr>
                    <w:t>NB</w:t>
                  </w:r>
                  <w:r>
                    <w:rPr>
                      <w:vertAlign w:val="subscript"/>
                    </w:rPr>
                    <w:tab/>
                  </w:r>
                  <w:r>
                    <w:t>=E</w:t>
                  </w:r>
                  <w:r>
                    <w:rPr>
                      <w:vertAlign w:val="subscript"/>
                    </w:rPr>
                    <w:t>b</w:t>
                  </w:r>
                  <w:r>
                    <w:t xml:space="preserve"> -I.(R</w:t>
                  </w:r>
                  <w:r>
                    <w:rPr>
                      <w:vertAlign w:val="subscript"/>
                    </w:rPr>
                    <w:t>3</w:t>
                  </w:r>
                  <w:r>
                    <w:t>+r</w:t>
                  </w:r>
                  <w:r>
                    <w:rPr>
                      <w:vertAlign w:val="subscript"/>
                    </w:rPr>
                    <w:t>b</w:t>
                  </w:r>
                  <w:r>
                    <w:t>)</w:t>
                  </w:r>
                </w:p>
                <w:p w:rsidR="005B7562" w:rsidRDefault="005B7562" w:rsidP="005B7562">
                  <w:pPr>
                    <w:spacing w:after="40" w:line="240" w:lineRule="atLeast"/>
                    <w:ind w:left="720" w:firstLine="720"/>
                  </w:pPr>
                  <w:r>
                    <w:t>= 9 - 0,9.(5+1) =3,6V</w:t>
                  </w:r>
                </w:p>
                <w:p w:rsidR="00867125" w:rsidRDefault="00867125" w:rsidP="00867125">
                  <w:pPr>
                    <w:spacing w:after="40" w:line="240" w:lineRule="atLeast"/>
                    <w:ind w:firstLine="720"/>
                  </w:pPr>
                  <w:r>
                    <w:t>R</w:t>
                  </w:r>
                  <w:r>
                    <w:rPr>
                      <w:vertAlign w:val="subscript"/>
                    </w:rPr>
                    <w:t>2</w:t>
                  </w:r>
                  <w:r>
                    <w:t>=</w:t>
                  </w:r>
                  <w:r w:rsidRPr="00216C84">
                    <w:rPr>
                      <w:position w:val="-24"/>
                    </w:rPr>
                    <w:object w:dxaOrig="320" w:dyaOrig="639">
                      <v:shape id="_x0000_i1032" type="#_x0000_t75" style="width:15.75pt;height:32.25pt" o:ole="">
                        <v:imagedata r:id="rId19" o:title=""/>
                      </v:shape>
                      <o:OLEObject Type="Embed" ProgID="Equation.DSMT4" ShapeID="_x0000_i1032" DrawAspect="Content" ObjectID="_1511807618" r:id="rId20"/>
                    </w:object>
                  </w:r>
                  <w:r>
                    <w:t xml:space="preserve"> =12</w:t>
                  </w:r>
                  <w:r w:rsidRPr="00CF332D">
                    <w:t>Ω</w:t>
                  </w:r>
                  <w:r>
                    <w:t xml:space="preserve">;  </w:t>
                  </w:r>
                </w:p>
                <w:p w:rsidR="00867125" w:rsidRPr="00216C84" w:rsidRDefault="00867125" w:rsidP="00867125">
                  <w:pPr>
                    <w:spacing w:after="40" w:line="240" w:lineRule="atLeast"/>
                    <w:ind w:firstLine="720"/>
                  </w:pPr>
                  <w:r>
                    <w:t>I</w:t>
                  </w:r>
                  <w:r>
                    <w:rPr>
                      <w:vertAlign w:val="subscript"/>
                    </w:rPr>
                    <w:t>đm</w:t>
                  </w:r>
                  <w:r>
                    <w:t>=</w:t>
                  </w:r>
                  <w:r w:rsidRPr="00216C84">
                    <w:rPr>
                      <w:position w:val="-24"/>
                    </w:rPr>
                    <w:object w:dxaOrig="240" w:dyaOrig="620">
                      <v:shape id="_x0000_i1033" type="#_x0000_t75" style="width:12pt;height:30.75pt" o:ole="">
                        <v:imagedata r:id="rId21" o:title=""/>
                      </v:shape>
                      <o:OLEObject Type="Embed" ProgID="Equation.DSMT4" ShapeID="_x0000_i1033" DrawAspect="Content" ObjectID="_1511807619" r:id="rId22"/>
                    </w:object>
                  </w:r>
                  <w:r>
                    <w:t xml:space="preserve"> =0,5A</w:t>
                  </w:r>
                </w:p>
                <w:p w:rsidR="005B7562" w:rsidRDefault="005B7562" w:rsidP="005B7562">
                  <w:pPr>
                    <w:spacing w:after="40" w:line="240" w:lineRule="atLeast"/>
                    <w:ind w:firstLine="720"/>
                  </w:pPr>
                  <w:r>
                    <w:t>I</w:t>
                  </w:r>
                  <w:r>
                    <w:rPr>
                      <w:vertAlign w:val="subscript"/>
                    </w:rPr>
                    <w:t>2</w:t>
                  </w:r>
                  <w:r>
                    <w:t>=</w:t>
                  </w:r>
                  <w:r w:rsidRPr="001B77C4">
                    <w:rPr>
                      <w:position w:val="-30"/>
                    </w:rPr>
                    <w:object w:dxaOrig="1600" w:dyaOrig="680">
                      <v:shape id="_x0000_i1034" type="#_x0000_t75" style="width:80.25pt;height:33.75pt" o:ole="">
                        <v:imagedata r:id="rId23" o:title=""/>
                      </v:shape>
                      <o:OLEObject Type="Embed" ProgID="Equation.DSMT4" ShapeID="_x0000_i1034" DrawAspect="Content" ObjectID="_1511807620" r:id="rId24"/>
                    </w:object>
                  </w:r>
                  <w:r>
                    <w:t xml:space="preserve"> A</w:t>
                  </w:r>
                </w:p>
                <w:p w:rsidR="005B7562" w:rsidRDefault="005B7562" w:rsidP="005B7562">
                  <w:pPr>
                    <w:spacing w:after="40" w:line="240" w:lineRule="atLeast"/>
                    <w:ind w:firstLine="720"/>
                  </w:pPr>
                  <w:r>
                    <w:t>I</w:t>
                  </w:r>
                  <w:r>
                    <w:rPr>
                      <w:vertAlign w:val="subscript"/>
                    </w:rPr>
                    <w:t>Đ</w:t>
                  </w:r>
                  <w:r>
                    <w:t>=I</w:t>
                  </w:r>
                  <w:r>
                    <w:rPr>
                      <w:vertAlign w:val="subscript"/>
                    </w:rPr>
                    <w:t>2</w:t>
                  </w:r>
                  <w:r>
                    <w:t>&lt;I</w:t>
                  </w:r>
                  <w:r>
                    <w:rPr>
                      <w:vertAlign w:val="subscript"/>
                    </w:rPr>
                    <w:t>đm</w:t>
                  </w:r>
                  <w:r>
                    <w:sym w:font="Wingdings" w:char="F0E8"/>
                  </w:r>
                  <w:r>
                    <w:t xml:space="preserve"> đèn sáng yếu</w:t>
                  </w:r>
                </w:p>
                <w:p w:rsidR="005B7562" w:rsidRDefault="005B7562" w:rsidP="005B7562">
                  <w:pPr>
                    <w:spacing w:after="40" w:line="240" w:lineRule="atLeast"/>
                    <w:ind w:firstLine="720"/>
                  </w:pPr>
                  <w:r>
                    <w:t>I</w:t>
                  </w:r>
                  <w:r>
                    <w:rPr>
                      <w:vertAlign w:val="subscript"/>
                    </w:rPr>
                    <w:t>1</w:t>
                  </w:r>
                  <w:r>
                    <w:t>=I-I</w:t>
                  </w:r>
                  <w:r>
                    <w:rPr>
                      <w:vertAlign w:val="subscript"/>
                    </w:rPr>
                    <w:t>2</w:t>
                  </w:r>
                  <w:r>
                    <w:t>=0,6A</w:t>
                  </w:r>
                </w:p>
                <w:p w:rsidR="005B7562" w:rsidRDefault="005B7562" w:rsidP="005B7562">
                  <w:pPr>
                    <w:spacing w:after="40" w:line="240" w:lineRule="atLeast"/>
                    <w:ind w:firstLine="720"/>
                  </w:pPr>
                  <w:r>
                    <w:t>R</w:t>
                  </w:r>
                  <w:r>
                    <w:rPr>
                      <w:vertAlign w:val="subscript"/>
                    </w:rPr>
                    <w:t>2</w:t>
                  </w:r>
                  <w:r>
                    <w:t>=</w:t>
                  </w:r>
                  <w:r w:rsidRPr="001B77C4">
                    <w:rPr>
                      <w:position w:val="-30"/>
                    </w:rPr>
                    <w:object w:dxaOrig="1420" w:dyaOrig="680">
                      <v:shape id="_x0000_i1035" type="#_x0000_t75" style="width:71.25pt;height:33.75pt" o:ole="">
                        <v:imagedata r:id="rId25" o:title=""/>
                      </v:shape>
                      <o:OLEObject Type="Embed" ProgID="Equation.DSMT4" ShapeID="_x0000_i1035" DrawAspect="Content" ObjectID="_1511807621" r:id="rId26"/>
                    </w:object>
                  </w:r>
                  <w:r w:rsidRPr="00CF332D">
                    <w:t>Ω</w:t>
                  </w:r>
                </w:p>
                <w:p w:rsidR="005B7562" w:rsidRDefault="005B7562" w:rsidP="005B7562"/>
              </w:txbxContent>
            </v:textbox>
            <w10:wrap type="none"/>
            <w10:anchorlock/>
          </v:shape>
        </w:pict>
      </w:r>
    </w:p>
    <w:p w:rsidR="00367CA7" w:rsidRDefault="00367CA7" w:rsidP="009C0D2D">
      <w:pPr>
        <w:tabs>
          <w:tab w:val="left" w:pos="1900"/>
        </w:tabs>
        <w:rPr>
          <w:b/>
        </w:rPr>
      </w:pPr>
    </w:p>
    <w:p w:rsidR="00367CA7" w:rsidRDefault="00894CBE" w:rsidP="009C0D2D">
      <w:pPr>
        <w:tabs>
          <w:tab w:val="left" w:pos="1900"/>
        </w:tabs>
        <w:rPr>
          <w:b/>
        </w:rPr>
      </w:pPr>
      <w:r>
        <w:rPr>
          <w:b/>
          <w:noProof/>
        </w:rPr>
        <w:pict>
          <v:group id="Group 182" o:spid="_x0000_s1041" style="position:absolute;margin-left:346.35pt;margin-top:16.55pt;width:132.95pt;height:99pt;z-index:251687936" coordorigin="21478,5034" coordsize="16884,12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">
            <v:shape id="Text Box 191" o:spid="_x0000_s1042" type="#_x0000_t202" style="position:absolute;left:35385;top:7170;width:2978;height:27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WXLsQA&#10;AADcAAAADwAAAGRycy9kb3ducmV2LnhtbERPTWvCQBC9F/wPywi91Y2W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Vly7EAAAA3AAAAA8AAAAAAAAAAAAAAAAAmAIAAGRycy9k&#10;b3ducmV2LnhtbFBLBQYAAAAABAAEAPUAAACJAwAAAAA=&#10;" filled="f" stroked="f" strokeweight=".5pt">
              <v:textbox>
                <w:txbxContent>
                  <w:p w:rsidR="009C0D2D" w:rsidRDefault="009C0D2D" w:rsidP="009C0D2D">
                    <w:r>
                      <w:t>B</w:t>
                    </w:r>
                  </w:p>
                </w:txbxContent>
              </v:textbox>
            </v:shape>
            <v:shape id="Text Box 191" o:spid="_x0000_s1043" type="#_x0000_t202" style="position:absolute;left:22310;top:7106;width:2978;height:27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wPWsQA&#10;AADcAAAADwAAAGRycy9kb3ducmV2LnhtbERPTWvCQBC9F/wPywi91Y3S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8D1rEAAAA3AAAAA8AAAAAAAAAAAAAAAAAmAIAAGRycy9k&#10;b3ducmV2LnhtbFBLBQYAAAAABAAEAPUAAACJAwAAAAA=&#10;" filled="f" stroked="f" strokeweight=".5pt">
              <v:textbox>
                <w:txbxContent>
                  <w:p w:rsidR="009C0D2D" w:rsidRDefault="009C0D2D" w:rsidP="009C0D2D">
                    <w:r>
                      <w:t>A</w:t>
                    </w:r>
                  </w:p>
                </w:txbxContent>
              </v:textbox>
            </v:shape>
            <v:shape id="Text Box 191" o:spid="_x0000_s1044" type="#_x0000_t202" style="position:absolute;left:30504;top:14275;width:3639;height:31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CqwcMA&#10;AADcAAAADwAAAGRycy9kb3ducmV2LnhtbERPTYvCMBC9C/sfwix401RBKV2jSEFWRA+6vextthnb&#10;YjPpNlGrv94Igrd5vM+ZLTpTiwu1rrKsYDSMQBDnVldcKMh+VoMYhPPIGmvLpOBGDhbzj94ME22v&#10;vKfLwRcihLBLUEHpfZNI6fKSDLqhbYgDd7StQR9gW0jd4jWEm1qOo2gqDVYcGkpsKC0pPx3ORsEm&#10;Xe1w/zc28b1Ov7fHZfOf/U6U6n92yy8Qnjr/Fr/cax3mxxN4PhMu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DCqwcMAAADcAAAADwAAAAAAAAAAAAAAAACYAgAAZHJzL2Rv&#10;d25yZXYueG1sUEsFBgAAAAAEAAQA9QAAAIgDAAAAAA==&#10;" filled="f" stroked="f" strokeweight=".5pt">
              <v:textbox>
                <w:txbxContent>
                  <w:p w:rsidR="009C0D2D" w:rsidRDefault="009C0D2D" w:rsidP="009C0D2D">
                    <w:r>
                      <w:t>Đ</w:t>
                    </w:r>
                  </w:p>
                </w:txbxContent>
              </v:textbox>
            </v:shape>
            <v:shape id="Text Box 191" o:spid="_x0000_s1045" type="#_x0000_t202" style="position:absolute;left:27404;top:7806;width:6039;height:31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I0tsIA&#10;AADcAAAADwAAAGRycy9kb3ducmV2LnhtbERPS4vCMBC+L/gfwgh7W1MFpVSjSEEUWQ8+Lt7GZmyL&#10;zaQ2Uau/3iwseJuP7zmTWWsqcafGlZYV9HsRCOLM6pJzBYf94icG4TyyxsoyKXiSg9m08zXBRNsH&#10;b+m+87kIIewSVFB4XydSuqwgg65na+LAnW1j0AfY5FI3+AjhppKDKBpJgyWHhgJrSgvKLrubUbBO&#10;FxvcngYmflXp8vc8r6+H41Cp7247H4Pw1PqP+N+90mF+PIK/Z8IFcv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4jS2wgAAANwAAAAPAAAAAAAAAAAAAAAAAJgCAABkcnMvZG93&#10;bnJldi54bWxQSwUGAAAAAAQABAD1AAAAhwMAAAAA&#10;" filled="f" stroked="f" strokeweight=".5pt">
              <v:textbox>
                <w:txbxContent>
                  <w:p w:rsidR="009C0D2D" w:rsidRDefault="009C0D2D" w:rsidP="009C0D2D">
                    <w:r>
                      <w:rPr>
                        <w:sz w:val="22"/>
                        <w:szCs w:val="22"/>
                      </w:rPr>
                      <w:t>E</w:t>
                    </w:r>
                    <w:r>
                      <w:rPr>
                        <w:position w:val="-6"/>
                        <w:sz w:val="22"/>
                        <w:szCs w:val="22"/>
                        <w:vertAlign w:val="subscript"/>
                      </w:rPr>
                      <w:t>1</w:t>
                    </w:r>
                    <w:r>
                      <w:rPr>
                        <w:sz w:val="22"/>
                        <w:szCs w:val="22"/>
                      </w:rPr>
                      <w:t>, r</w:t>
                    </w:r>
                    <w:r>
                      <w:rPr>
                        <w:position w:val="-6"/>
                        <w:sz w:val="22"/>
                        <w:szCs w:val="22"/>
                        <w:vertAlign w:val="subscript"/>
                      </w:rPr>
                      <w:t>1</w:t>
                    </w:r>
                  </w:p>
                </w:txbxContent>
              </v:textbox>
            </v:shape>
            <v:group id="Group 187" o:spid="_x0000_s1046" style="position:absolute;left:23353;top:6382;width:13476;height:11227" coordorigin="1043" coordsize="14605,121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<v:shapetype id="_x0000_t123" coordsize="21600,21600" o:spt="123" path="m10800,qx,10800,10800,21600,21600,10800,10800,xem3163,3163nfl18437,18437em3163,18437nfl18437,3163e">
                <v:path o:extrusionok="f" gradientshapeok="t" o:connecttype="custom" o:connectlocs="10800,0;3163,3163;0,10800;3163,18437;10800,21600;18437,18437;21600,10800;18437,3163" textboxrect="3163,3163,18437,18437"/>
              </v:shapetype>
              <v:shape id="Flowchart: Summing Junction 188" o:spid="_x0000_s1047" type="#_x0000_t123" style="position:absolute;left:6869;top:9525;width:2655;height:265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QH+cIA&#10;AADcAAAADwAAAGRycy9kb3ducmV2LnhtbESPQWsCMRCF74X+hzAFbzW7FURWo0ipULy59gcMm2kS&#10;upmsm1TXf985CL3N8N68981mN8VeXWnMIbGBel6BIu6SDewMfJ0PrytQuSBb7BOTgTtl2G2fnzbY&#10;2HTjE13b4pSEcG7QgC9laLTOnaeIeZ4GYtG+0xixyDo6bUe8SXjs9VtVLXXEwNLgcaB3T91P+xsN&#10;HM4uOB2XR31vPxYXH+qcF7Uxs5dpvwZVaCr/5sf1pxX8ldDKMzKB3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dAf5wgAAANwAAAAPAAAAAAAAAAAAAAAAAJgCAABkcnMvZG93&#10;bnJldi54bWxQSwUGAAAAAAQABAD1AAAAhwMAAAAA&#10;" fillcolor="white [3212]" strokecolor="black [3213]" strokeweight=".5pt">
                <v:textbox>
                  <w:txbxContent>
                    <w:p w:rsidR="009C0D2D" w:rsidRDefault="009C0D2D" w:rsidP="009C0D2D">
                      <w:r>
                        <w:rPr>
                          <w:rFonts w:eastAsia="Times New Roman"/>
                        </w:rPr>
                        <w:t> </w:t>
                      </w:r>
                    </w:p>
                  </w:txbxContent>
                </v:textbox>
              </v:shape>
              <v:line id="Straight Connector 189" o:spid="_x0000_s1048" style="position:absolute;visibility:visible" from="1043,3596" to="1043,10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nWl8QAAADcAAAADwAAAGRycy9kb3ducmV2LnhtbERPS2vCQBC+F/wPyxS8lLqpB7XRTVCp&#10;IEUQH5DrkJ1m02ZnQ3Y16b/vFgq9zcf3nFU+2EbcqfO1YwUvkwQEcel0zZWC62X3vADhA7LGxjEp&#10;+CYPeTZ6WGGqXc8nup9DJWII+xQVmBDaVEpfGrLoJ64ljtyH6yyGCLtK6g77GG4bOU2SmbRYc2ww&#10;2NLWUPl1vlkFm7fP9VGb+dO2L6qi7Q9Fot8LpcaPw3oJItAQ/sV/7r2O8xev8PtMvEBm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GdaXxAAAANwAAAAPAAAAAAAAAAAA&#10;AAAAAKECAABkcnMvZG93bnJldi54bWxQSwUGAAAAAAQABAD5AAAAkgMAAAAA&#10;" strokecolor="black [3213]" strokeweight=".5pt"/>
              <v:line id="Straight Connector 190" o:spid="_x0000_s1049" style="position:absolute;visibility:visible" from="15648,3180" to="15648,10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rp18YAAADcAAAADwAAAGRycy9kb3ducmV2LnhtbESPQWvCQBCF7wX/wzKCl1I39mBt6ioq&#10;LRQpiLaQ65CdZtNmZ0N2NfHfO4dCbzO8N+99s1wPvlEX6mId2MBsmoEiLoOtuTLw9fn2sAAVE7LF&#10;JjAZuFKE9Wp0t8Tchp6PdDmlSkkIxxwNuJTaXOtYOvIYp6ElFu07dB6TrF2lbYe9hPtGP2bZXHus&#10;WRoctrRzVP6ezt7A9vVnc7Du6X7XF1XR9h9FZveFMZPxsHkBlWhI/+a/63cr+M+CL8/IBHp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66dfGAAAA3AAAAA8AAAAAAAAA&#10;AAAAAAAAoQIAAGRycy9kb3ducmV2LnhtbFBLBQYAAAAABAAEAPkAAACUAwAAAAA=&#10;" strokecolor="black [3213]" strokeweight=".5pt"/>
              <v:line id="Straight Connector 191" o:spid="_x0000_s1050" style="position:absolute;visibility:visible" from="1043,10803" to="6820,10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ZMTMQAAADcAAAADwAAAGRycy9kb3ducmV2LnhtbERPTWvCQBC9C/6HZYReRDf2UNvUNUSx&#10;UIogtUKuQ3aajWZnQ3Zr0n/fLQje5vE+Z5UNthFX6nztWMFinoAgLp2uuVJw+nqbPYPwAVlj45gU&#10;/JKHbD0erTDVrudPuh5DJWII+xQVmBDaVEpfGrLo564ljty36yyGCLtK6g77GG4b+ZgkT9JizbHB&#10;YEtbQ+Xl+GMVbHbn/KDNcrrti6po+32R6I9CqYfJkL+CCDSEu/jmftdx/ssC/p+JF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tkxMxAAAANwAAAAPAAAAAAAAAAAA&#10;AAAAAKECAABkcnMvZG93bnJldi54bWxQSwUGAAAAAAQABAD5AAAAkgMAAAAA&#10;" strokecolor="black [3213]" strokeweight=".5pt"/>
              <v:line id="Straight Connector 192" o:spid="_x0000_s1051" style="position:absolute;visibility:visible" from="9524,10901" to="15648,10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TSO8QAAADcAAAADwAAAGRycy9kb3ducmV2LnhtbERPTWvCQBC9C/6HZYReRDd6qG3qGqK0&#10;UIogtUKuQ3aajWZnQ3Zr0n/fLQje5vE+Z50NthFX6nztWMFinoAgLp2uuVJw+nqbPYHwAVlj45gU&#10;/JKHbDMerTHVrudPuh5DJWII+xQVmBDaVEpfGrLo564ljty36yyGCLtK6g77GG4buUySR2mx5thg&#10;sKWdofJy/LEKtq/n/KDNarrri6po+32R6I9CqYfJkL+ACDSEu/jmftdx/vMS/p+JF8jN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ZNI7xAAAANwAAAAPAAAAAAAAAAAA&#10;AAAAAKECAABkcnMvZG93bnJldi54bWxQSwUGAAAAAAQABAD5AAAAkgMAAAAA&#10;" strokecolor="black [3213]" strokeweight=".5pt"/>
              <v:line id="Straight Connector 193" o:spid="_x0000_s1052" style="position:absolute;visibility:visible" from="7983,0" to="7983,2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h3oMMAAADcAAAADwAAAGRycy9kb3ducmV2LnhtbERP32vCMBB+F/Y/hBN8GZrqQLfOKCoO&#10;xhBkddDXo7k1dc2lNNF2//0iDHy7j+/nLde9rcWVWl85VjCdJCCIC6crLhV8nd7GzyB8QNZYOyYF&#10;v+RhvXoYLDHVruNPumahFDGEfYoKTAhNKqUvDFn0E9cQR+7btRZDhG0pdYtdDLe1nCXJXFqsODYY&#10;bGhnqPjJLlbBdn/eHLVZPO66vMyb7pAn+iNXajTsN68gAvXhLv53v+s4/+UJbs/EC+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od6DDAAAA3AAAAA8AAAAAAAAAAAAA&#10;AAAAoQIAAGRycy9kb3ducmV2LnhtbFBLBQYAAAAABAAEAPkAAACRAwAAAAA=&#10;" strokecolor="black [3213]" strokeweight=".5pt"/>
              <v:line id="Straight Connector 194" o:spid="_x0000_s1053" style="position:absolute;visibility:visible" from="8770,787" to="8770,2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Hv1MMAAADcAAAADwAAAGRycy9kb3ducmV2LnhtbERP32vCMBB+F/Y/hBN8GZoqQ7fOKCoO&#10;xhBkddDXo7k1dc2lNNF2//0iDHy7j+/nLde9rcWVWl85VjCdJCCIC6crLhV8nd7GzyB8QNZYOyYF&#10;v+RhvXoYLDHVruNPumahFDGEfYoKTAhNKqUvDFn0E9cQR+7btRZDhG0pdYtdDLe1nCXJXFqsODYY&#10;bGhnqPjJLlbBdn/eHLVZPO66vMyb7pAn+iNXajTsN68gAvXhLv53v+s4/+UJbs/EC+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bB79TDAAAA3AAAAA8AAAAAAAAAAAAA&#10;AAAAoQIAAGRycy9kb3ducmV2LnhtbFBLBQYAAAAABAAEAPkAAACRAwAAAAA=&#10;" strokecolor="black [3213]" strokeweight=".5pt"/>
              <v:line id="Straight Connector 195" o:spid="_x0000_s1054" style="position:absolute;flip:x;visibility:visible" from="1043,3596" to="4726,3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o0vsQAAADcAAAADwAAAGRycy9kb3ducmV2LnhtbERPTWsCMRC9F/wPYQRvNVvBUlejtEVB&#10;WkRMC+Jt2Iy7i5vJkkRd++ubQsHbPN7nzBadbcSFfKgdK3gaZiCIC2dqLhV8f60eX0CEiGywcUwK&#10;bhRgMe89zDA37so7uuhYihTCIUcFVYxtLmUoKrIYhq4lTtzReYsxQV9K4/Gawm0jR1n2LC3WnBoq&#10;bOm9ouKkz1bBZq/157Zs9PjN306b+LM7fCw7pQb97nUKIlIX7+J/99qk+ZMx/D2TLp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CjS+xAAAANwAAAAPAAAAAAAAAAAA&#10;AAAAAKECAABkcnMvZG93bnJldi54bWxQSwUGAAAAAAQABAD5AAAAkgMAAAAA&#10;" strokecolor="black [3213]" strokeweight=".5pt">
                <v:stroke endarrow="oval" endarrowwidth="narrow" endarrowlength="short"/>
              </v:line>
              <v:line id="Straight Connector 196" o:spid="_x0000_s1055" style="position:absolute;visibility:visible" from="11911,3473" to="15648,3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uMFMEAAADcAAAADwAAAGRycy9kb3ducmV2LnhtbERPTWsCMRC9F/ofwhS81awLSndrFFsR&#10;7EmqpechmW5WN5NlEzX+e1Mo9DaP9znzZXKduNAQWs8KJuMCBLH2puVGwddh8/wCIkRkg51nUnCj&#10;AMvF48Mca+Ov/EmXfWxEDuFQowIbY19LGbQlh2Hse+LM/fjBYcxwaKQZ8JrDXSfLophJhy3nBos9&#10;vVvSp/3ZKaim6933ccdaV6fyI/nyzU5CUmr0lFavICKl+C/+c29Nnl/N4PeZfIFc3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K4wUwQAAANwAAAAPAAAAAAAAAAAAAAAA&#10;AKECAABkcnMvZG93bnJldi54bWxQSwUGAAAAAAQABAD5AAAAjwMAAAAA&#10;" strokecolor="black [3213]" strokeweight=".5pt">
                <v:stroke endarrow="oval" endarrowwidth="narrow" endarrowlength="short"/>
              </v:line>
              <v:line id="Straight Connector 197" o:spid="_x0000_s1056" style="position:absolute;visibility:visible" from="4726,1491" to="8049,1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Nxo8MAAADcAAAADwAAAGRycy9kb3ducmV2LnhtbERPTWvCQBC9C/0PyxS8FN3Ug9boKlYU&#10;RApSFXIdsmM2bXY2ZFcT/71bKHibx/uc+bKzlbhR40vHCt6HCQji3OmSCwXn03bwAcIHZI2VY1Jw&#10;Jw/LxUtvjql2LX/T7RgKEUPYp6jAhFCnUvrckEU/dDVx5C6usRgibAqpG2xjuK3kKEnG0mLJscFg&#10;TWtD+e/xahV8bn5WB20mb+s2K7K6/coSvc+U6r92qxmIQF14iv/dOx3nTyfw90y8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YTcaPDAAAA3AAAAA8AAAAAAAAAAAAA&#10;AAAAoQIAAGRycy9kb3ducmV2LnhtbFBLBQYAAAAABAAEAPkAAACRAwAAAAA=&#10;" strokecolor="black [3213]" strokeweight=".5pt"/>
              <v:line id="Straight Connector 198" o:spid="_x0000_s1057" style="position:absolute;visibility:visible" from="8835,1491" to="11895,1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zl0cYAAADcAAAADwAAAGRycy9kb3ducmV2LnhtbESPQWvCQBCF7wX/wzKCl1I39mBt6ioq&#10;LRQpiLaQ65CdZtNmZ0N2NfHfO4dCbzO8N+99s1wPvlEX6mId2MBsmoEiLoOtuTLw9fn2sAAVE7LF&#10;JjAZuFKE9Wp0t8Tchp6PdDmlSkkIxxwNuJTaXOtYOvIYp6ElFu07dB6TrF2lbYe9hPtGP2bZXHus&#10;WRoctrRzVP6ezt7A9vVnc7Du6X7XF1XR9h9FZveFMZPxsHkBlWhI/+a/63cr+M9CK8/IBHp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M5dHGAAAA3AAAAA8AAAAAAAAA&#10;AAAAAAAAoQIAAGRycy9kb3ducmV2LnhtbFBLBQYAAAAABAAEAPkAAACUAwAAAAA=&#10;" strokecolor="black [3213]" strokeweight=".5pt"/>
              <v:line id="Straight Connector 199" o:spid="_x0000_s1058" style="position:absolute;visibility:visible" from="7935,4146" to="7935,7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BASsMAAADcAAAADwAAAGRycy9kb3ducmV2LnhtbERPTWvCQBC9C/0Pywi9iG7soa3RVaxY&#10;KFKQqpDrkB2z0exsyG5N/PeuIHibx/uc2aKzlbhQ40vHCsajBARx7nTJhYLD/nv4CcIHZI2VY1Jw&#10;JQ+L+Utvhql2Lf/RZRcKEUPYp6jAhFCnUvrckEU/cjVx5I6usRgibAqpG2xjuK3kW5K8S4slxwaD&#10;Na0M5efdv1XwtT4tt9p8DFZtVmR1+5slepMp9drvllMQgbrwFD/cPzrOn0zg/ky8QM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AQErDAAAA3AAAAA8AAAAAAAAAAAAA&#10;AAAAoQIAAGRycy9kb3ducmV2LnhtbFBLBQYAAAAABAAEAPkAAACRAwAAAAA=&#10;" strokecolor="black [3213]" strokeweight=".5pt"/>
              <v:line id="Straight Connector 200" o:spid="_x0000_s1059" style="position:absolute;visibility:visible" from="8723,4933" to="8723,6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UdLMUAAADcAAAADwAAAGRycy9kb3ducmV2LnhtbESPT2vCQBTE7wW/w/KEXopu9NBKdBNU&#10;FEopFP9Aro/sMxvNvg3Z1aTfvlso9DjMzG+YVT7YRjyo87VjBbNpAoK4dLrmSsH5tJ8sQPiArLFx&#10;TAq+yUOejZ5WmGrX84Eex1CJCGGfogITQptK6UtDFv3UtcTRu7jOYoiyq6TusI9w28h5krxKizXH&#10;BYMtbQ2Vt+PdKtjsrusvbd5etn1RFW3/WST6o1DqeTyslyACDeE//Nd+1woiEX7PxCMgs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tUdLMUAAADcAAAADwAAAAAAAAAA&#10;AAAAAAChAgAAZHJzL2Rvd25yZXYueG1sUEsFBgAAAAAEAAQA+QAAAJMDAAAAAA==&#10;" strokecolor="black [3213]" strokeweight=".5pt"/>
              <v:line id="Straight Connector 201" o:spid="_x0000_s1060" style="position:absolute;visibility:visible" from="4684,5638" to="8005,5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m4t8UAAADcAAAADwAAAGRycy9kb3ducmV2LnhtbESPQWsCMRSE7wX/Q3iCl1ITPbSyGkVF&#10;QaRQ1MJeH5vnZtvNy7KJ7vrvm0Khx2FmvmEWq97V4k5tqDxrmIwVCOLCm4pLDZ+X/csMRIjIBmvP&#10;pOFBAVbLwdMCM+M7PtH9HEuRIBwy1GBjbDIpQ2HJYRj7hjh5V986jEm2pTQtdgnuajlV6lU6rDgt&#10;WGxoa6n4Pt+chs3ua/1h7NvztsvLvOnec2WOudajYb+eg4jUx//wX/tgNEzVBH7PpCMgl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m4t8UAAADcAAAADwAAAAAAAAAA&#10;AAAAAAChAgAAZHJzL2Rvd25yZXYueG1sUEsFBgAAAAAEAAQA+QAAAJMDAAAAAA==&#10;" strokecolor="black [3213]" strokeweight=".5pt"/>
              <v:line id="Straight Connector 202" o:spid="_x0000_s1061" style="position:absolute;visibility:visible" from="8793,5638" to="11847,5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smwMUAAADcAAAADwAAAGRycy9kb3ducmV2LnhtbESPQWsCMRSE74L/ITyhF9HEPdSyGkXF&#10;QikFqS3s9bF53WzdvCyb1N3++6YgeBxm5htmvR1cI67UhdqzhsVcgSAuvam50vD58Tx7AhEissHG&#10;M2n4pQDbzXi0xtz4nt/peo6VSBAOOWqwMba5lKG05DDMfUucvC/fOYxJdpU0HfYJ7hqZKfUoHdac&#10;Fiy2dLBUXs4/TsP++L07GbucHvqiKtr+rVDmtdD6YTLsViAiDfEevrVfjIZMZfB/Jh0Buf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smwMUAAADcAAAADwAAAAAAAAAA&#10;AAAAAAChAgAAZHJzL2Rvd25yZXYueG1sUEsFBgAAAAAEAAQA+QAAAJMDAAAAAA==&#10;" strokecolor="black [3213]" strokeweight=".5pt"/>
              <v:line id="Straight Connector 203" o:spid="_x0000_s1062" style="position:absolute;visibility:visible" from="4726,1491" to="4726,5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eDW8UAAADcAAAADwAAAGRycy9kb3ducmV2LnhtbESPQWsCMRSE7wX/Q3hCL0WTKtSyNYqV&#10;CiIF0Qp7fWxeN6ubl2UT3e2/b4RCj8PMfMPMl72rxY3aUHnW8DxWIIgLbyouNZy+NqNXECEiG6w9&#10;k4YfCrBcDB7mmBnf8YFux1iKBOGQoQYbY5NJGQpLDsPYN8TJ+/atw5hkW0rTYpfgrpYTpV6kw4rT&#10;gsWG1paKy/HqNLx/nFd7Y2dP6y4v86b7zJXZ5Vo/DvvVG4hIffwP/7W3RsNETeF+Jh0B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geDW8UAAADcAAAADwAAAAAAAAAA&#10;AAAAAAChAgAAZHJzL2Rvd25yZXYueG1sUEsFBgAAAAAEAAQA+QAAAJMDAAAAAA==&#10;" strokecolor="black [3213]" strokeweight=".5pt"/>
              <v:line id="Straight Connector 204" o:spid="_x0000_s1063" style="position:absolute;visibility:visible" from="11911,1491" to="11911,5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4bL8UAAADcAAAADwAAAGRycy9kb3ducmV2LnhtbESPQWsCMRSE7wX/Q3hCL0WTitSyNYqV&#10;CiIF0Qp7fWxeN6ubl2UT3e2/b4RCj8PMfMPMl72rxY3aUHnW8DxWIIgLbyouNZy+NqNXECEiG6w9&#10;k4YfCrBcDB7mmBnf8YFux1iKBOGQoQYbY5NJGQpLDsPYN8TJ+/atw5hkW0rTYpfgrpYTpV6kw4rT&#10;gsWG1paKy/HqNLx/nFd7Y2dP6y4v86b7zJXZ5Vo/DvvVG4hIffwP/7W3RsNETeF+Jh0B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e4bL8UAAADcAAAADwAAAAAAAAAA&#10;AAAAAAChAgAAZHJzL2Rvd25yZXYueG1sUEsFBgAAAAAEAAQA+QAAAJMDAAAAAA==&#10;" strokecolor="black [3213]" strokeweight=".5pt"/>
            </v:group>
            <v:shape id="Text Box 191" o:spid="_x0000_s1064" type="#_x0000_t202" style="position:absolute;left:27284;top:11627;width:6039;height:31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bI58YA&#10;AADcAAAADwAAAGRycy9kb3ducmV2LnhtbESPQWvCQBSE74X+h+UVems2BiySZhUJSKXoQZtLb6/Z&#10;ZxLMvk2zaxL99d1CweMwM98w2WoyrRiod41lBbMoBkFcWt1wpaD43LwsQDiPrLG1TAqu5GC1fHzI&#10;MNV25AMNR1+JAGGXooLa+y6V0pU1GXSR7YiDd7K9QR9kX0nd4xjgppVJHL9Kgw2HhRo7ymsqz8eL&#10;UfCRb/Z4+E7M4tbm77vTuvspvuZKPT9N6zcQniZ/D/+3t1pBEs/h70w4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sbI58YAAADcAAAADwAAAAAAAAAAAAAAAACYAgAAZHJz&#10;L2Rvd25yZXYueG1sUEsFBgAAAAAEAAQA9QAAAIsDAAAAAA==&#10;" filled="f" stroked="f" strokeweight=".5pt">
              <v:textbox>
                <w:txbxContent>
                  <w:p w:rsidR="009C0D2D" w:rsidRDefault="009C0D2D" w:rsidP="009C0D2D">
                    <w:r>
                      <w:rPr>
                        <w:sz w:val="22"/>
                        <w:szCs w:val="22"/>
                      </w:rPr>
                      <w:t>E</w:t>
                    </w:r>
                    <w:r>
                      <w:rPr>
                        <w:position w:val="-6"/>
                        <w:sz w:val="22"/>
                        <w:szCs w:val="22"/>
                        <w:vertAlign w:val="subscript"/>
                      </w:rPr>
                      <w:t>2</w:t>
                    </w:r>
                    <w:r>
                      <w:rPr>
                        <w:sz w:val="22"/>
                        <w:szCs w:val="22"/>
                      </w:rPr>
                      <w:t>, r</w:t>
                    </w:r>
                    <w:r>
                      <w:rPr>
                        <w:position w:val="-6"/>
                        <w:sz w:val="22"/>
                        <w:szCs w:val="22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06" o:spid="_x0000_s1065" type="#_x0000_t32" style="position:absolute;left:26987;top:7806;width:808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4a3cYAAADcAAAADwAAAGRycy9kb3ducmV2LnhtbESPT2vCQBTE70K/w/IK3nTXFKxN3YQi&#10;tP65mQptb4/saxKafRuyq8Zv7woFj8PM/IZZ5oNtxYl63zjWMJsqEMSlMw1XGg6f75MFCB+QDbaO&#10;ScOFPOTZw2iJqXFn3tOpCJWIEPYpaqhD6FIpfVmTRT91HXH0fl1vMUTZV9L0eI5w28pEqbm02HBc&#10;qLGjVU3lX3G0Gp7l11otyk0ye3k6fP+sCrfdfTitx4/D2yuIQEO4h//bG6MhUXO4nYlHQGZ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uGt3GAAAA3AAAAA8AAAAAAAAA&#10;AAAAAAAAoQIAAGRycy9kb3ducmV2LnhtbFBLBQYAAAAABAAEAPkAAACUAwAAAAA=&#10;" strokecolor="black [3213]">
              <v:stroke endarrow="block"/>
            </v:shape>
            <v:shape id="Straight Arrow Connector 207" o:spid="_x0000_s1066" type="#_x0000_t32" style="position:absolute;left:27241;top:11579;width:808;height:48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K/RsUAAADcAAAADwAAAGRycy9kb3ducmV2LnhtbESPQWvCQBSE74L/YXlCb7prBLWpq5RA&#10;1XprKrS9PbKvSWj2bchuY/z3bkHocZiZb5jNbrCN6KnztWMN85kCQVw4U3Op4fz+Ml2D8AHZYOOY&#10;NFzJw247Hm0wNe7Cb9TnoRQRwj5FDVUIbSqlLyqy6GeuJY7et+sshii7UpoOLxFuG5kotZQWa44L&#10;FbaUVVT85L9Ww0p+HNS6OCbzx8X58yvL3etp77R+mAzPTyACDeE/fG8fjYZEreDvTDwCcn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K/RsUAAADcAAAADwAAAAAAAAAA&#10;AAAAAAChAgAAZHJzL2Rvd25yZXYueG1sUEsFBgAAAAAEAAQA+QAAAJMDAAAAAA==&#10;" strokecolor="black [3213]">
              <v:stroke endarrow="block"/>
            </v:shape>
            <v:shape id="Straight Arrow Connector 208" o:spid="_x0000_s1067" type="#_x0000_t32" style="position:absolute;left:23353;top:12873;width:0;height:77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NxksIAAADcAAAADwAAAGRycy9kb3ducmV2LnhtbERPz2vCMBS+C/4P4Qm7aaqHIZ1RnDIY&#10;O82qjN0ezVtT17zUJLb1vzeHwY4f3+/VZrCN6MiH2rGC+SwDQVw6XXOl4HR8my5BhIissXFMCu4U&#10;YLMej1aYa9fzgboiViKFcMhRgYmxzaUMpSGLYeZa4sT9OG8xJugrqT32Kdw2cpFlz9JizanBYEs7&#10;Q+VvcbMKmu6jv55vl6vZf3bHYvf1bV59q9TTZNi+gIg0xH/xn/tdK1hkaW06k46AX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HNxksIAAADcAAAADwAAAAAAAAAAAAAA&#10;AAChAgAAZHJzL2Rvd25yZXYueG1sUEsFBgAAAAAEAAQA+QAAAJADAAAAAA==&#10;" strokecolor="black [3213]">
              <v:stroke endarrow="block"/>
            </v:shape>
            <v:shape id="Text Box 191" o:spid="_x0000_s1068" type="#_x0000_t202" style="position:absolute;left:26368;top:5034;width:2978;height:27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vC4s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ijH3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i8LixQAAANwAAAAPAAAAAAAAAAAAAAAAAJgCAABkcnMv&#10;ZG93bnJldi54bWxQSwUGAAAAAAQABAD1AAAAigMAAAAA&#10;" filled="f" stroked="f" strokeweight=".5pt">
              <v:textbox>
                <w:txbxContent>
                  <w:p w:rsidR="009C0D2D" w:rsidRPr="00AC1D8A" w:rsidRDefault="009C0D2D" w:rsidP="009C0D2D">
                    <w:pPr>
                      <w:rPr>
                        <w:vertAlign w:val="subscript"/>
                      </w:rPr>
                    </w:pPr>
                    <w:r>
                      <w:t>I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191" o:spid="_x0000_s1069" type="#_x0000_t202" style="position:absolute;left:21478;top:11579;width:2978;height:27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j9osEA&#10;AADcAAAADwAAAGRycy9kb3ducmV2LnhtbERPTYvCMBC9C/6HMII3TS0oUo0iBVHEPeh62dvYjG2x&#10;mdQmat1fbw6Cx8f7ni9bU4kHNa60rGA0jEAQZ1aXnCs4/a4HUxDOI2usLJOCFzlYLrqdOSbaPvlA&#10;j6PPRQhhl6CCwvs6kdJlBRl0Q1sTB+5iG4M+wCaXusFnCDeVjKNoIg2WHBoKrCktKLse70bBLl3/&#10;4OEcm+l/lW72l1V9O/2Nler32tUMhKfWf8Uf91YriEdhfjgTjoB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o/aLBAAAA3AAAAA8AAAAAAAAAAAAAAAAAmAIAAGRycy9kb3du&#10;cmV2LnhtbFBLBQYAAAAABAAEAPUAAACGAwAAAAA=&#10;" filled="f" stroked="f" strokeweight=".5pt">
              <v:textbox>
                <w:txbxContent>
                  <w:p w:rsidR="009C0D2D" w:rsidRDefault="009C0D2D" w:rsidP="009C0D2D">
                    <w:r>
                      <w:t>I</w:t>
                    </w:r>
                  </w:p>
                </w:txbxContent>
              </v:textbox>
            </v:shape>
            <v:shape id="Text Box 191" o:spid="_x0000_s1070" type="#_x0000_t202" style="position:absolute;left:26075;top:8969;width:3638;height:31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RYOcUA&#10;AADcAAAADwAAAGRycy9kb3ducmV2LnhtbESPQYvCMBSE78L+h/AEb5q2oEg1ihREWfSg62Vvz+bZ&#10;FpuXbpPV6q83Cwseh5n5hpkvO1OLG7WusqwgHkUgiHOrKy4UnL7WwykI55E11pZJwYMcLBcfvTmm&#10;2t75QLejL0SAsEtRQel9k0rp8pIMupFtiIN3sa1BH2RbSN3iPcBNLZMomkiDFYeFEhvKSsqvx1+j&#10;4DNb7/FwTsz0WWeb3WXV/Jy+x0oN+t1qBsJT59/h//ZWK0jiGP7OhCMgF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JFg5xQAAANwAAAAPAAAAAAAAAAAAAAAAAJgCAABkcnMv&#10;ZG93bnJldi54bWxQSwUGAAAAAAQABAD1AAAAigMAAAAA&#10;" filled="f" stroked="f" strokeweight=".5pt">
              <v:textbox>
                <w:txbxContent>
                  <w:p w:rsidR="009C0D2D" w:rsidRPr="00AC1D8A" w:rsidRDefault="009C0D2D" w:rsidP="009C0D2D">
                    <w:pPr>
                      <w:rPr>
                        <w:vertAlign w:val="subscript"/>
                      </w:rPr>
                    </w:pPr>
                    <w:r>
                      <w:t>I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</w:p>
    <w:p w:rsidR="00367CA7" w:rsidRDefault="00367CA7" w:rsidP="009C0D2D">
      <w:pPr>
        <w:tabs>
          <w:tab w:val="left" w:pos="1900"/>
        </w:tabs>
        <w:rPr>
          <w:b/>
        </w:rPr>
      </w:pPr>
    </w:p>
    <w:p w:rsidR="00367CA7" w:rsidRDefault="00367CA7" w:rsidP="009C0D2D">
      <w:pPr>
        <w:tabs>
          <w:tab w:val="left" w:pos="1900"/>
        </w:tabs>
        <w:rPr>
          <w:b/>
        </w:rPr>
      </w:pPr>
    </w:p>
    <w:p w:rsidR="00867125" w:rsidRDefault="00867125" w:rsidP="00867125">
      <w:pPr>
        <w:spacing w:after="40" w:line="240" w:lineRule="atLeast"/>
      </w:pPr>
    </w:p>
    <w:p w:rsidR="00367CA7" w:rsidRDefault="00367CA7" w:rsidP="009C0D2D">
      <w:pPr>
        <w:tabs>
          <w:tab w:val="left" w:pos="1900"/>
        </w:tabs>
        <w:rPr>
          <w:b/>
        </w:rPr>
      </w:pPr>
    </w:p>
    <w:p w:rsidR="00367CA7" w:rsidRDefault="00367CA7" w:rsidP="009C0D2D">
      <w:pPr>
        <w:tabs>
          <w:tab w:val="left" w:pos="1900"/>
        </w:tabs>
        <w:rPr>
          <w:b/>
        </w:rPr>
      </w:pPr>
    </w:p>
    <w:p w:rsidR="00367CA7" w:rsidRDefault="00367CA7" w:rsidP="009C0D2D">
      <w:pPr>
        <w:tabs>
          <w:tab w:val="left" w:pos="1900"/>
        </w:tabs>
        <w:rPr>
          <w:b/>
        </w:rPr>
      </w:pPr>
    </w:p>
    <w:p w:rsidR="00367CA7" w:rsidRDefault="00894CBE" w:rsidP="009C0D2D">
      <w:pPr>
        <w:tabs>
          <w:tab w:val="left" w:pos="1900"/>
        </w:tabs>
        <w:rPr>
          <w:b/>
        </w:rPr>
      </w:pPr>
      <w:r>
        <w:rPr>
          <w:b/>
          <w:noProof/>
        </w:rPr>
        <w:pict>
          <v:shape id="Text Box 17" o:spid="_x0000_s1071" type="#_x0000_t202" style="position:absolute;margin-left:241pt;margin-top:21.55pt;width:80pt;height:246.5pt;z-index:2516971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" fillcolor="white [3201]" strokeweight=".5pt">
            <v:textbox>
              <w:txbxContent>
                <w:p w:rsidR="005E0DCF" w:rsidRDefault="005E0DCF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  <w:r>
                    <w:t>0,25</w:t>
                  </w:r>
                </w:p>
                <w:p w:rsidR="005E0DCF" w:rsidRDefault="005E0DCF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  <w:r>
                    <w:t>0,25</w:t>
                  </w:r>
                </w:p>
                <w:p w:rsidR="005E0DCF" w:rsidRDefault="005E0DCF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  <w:r>
                    <w:t>0,25</w:t>
                  </w:r>
                </w:p>
                <w:p w:rsidR="005E0DCF" w:rsidRDefault="005E0DCF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</w:p>
                <w:p w:rsidR="005E0DCF" w:rsidRDefault="005E0DCF" w:rsidP="005E0DCF">
                  <w:pPr>
                    <w:spacing w:after="40" w:line="240" w:lineRule="atLeast"/>
                  </w:pPr>
                  <w:r>
                    <w:t>0,25</w:t>
                  </w:r>
                </w:p>
                <w:p w:rsidR="005E0DCF" w:rsidRDefault="005E0DCF" w:rsidP="005E0DCF"/>
                <w:p w:rsidR="005E0DCF" w:rsidRDefault="005E0DCF" w:rsidP="005E0DCF"/>
              </w:txbxContent>
            </v:textbox>
          </v:shape>
        </w:pict>
      </w:r>
      <w:r w:rsidRPr="00894CBE">
        <w:rPr>
          <w:noProof/>
        </w:rPr>
        <w:pict>
          <v:shape id="Text Box 169" o:spid="_x0000_s1072" type="#_x0000_t202" style="position:absolute;margin-left:0;margin-top:21.35pt;width:321pt;height:246.5pt;z-index:2516848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" fillcolor="white [3201]" strokeweight=".5pt">
            <v:textbox>
              <w:txbxContent>
                <w:p w:rsidR="00367CA7" w:rsidRPr="00552CFD" w:rsidRDefault="00367CA7" w:rsidP="00367CA7">
                  <w:pPr>
                    <w:spacing w:after="40" w:line="240" w:lineRule="atLeast"/>
                    <w:rPr>
                      <w:b/>
                    </w:rPr>
                  </w:pPr>
                  <w:r w:rsidRPr="00552CFD">
                    <w:rPr>
                      <w:b/>
                    </w:rPr>
                    <w:t>Bài 3</w:t>
                  </w:r>
                </w:p>
                <w:p w:rsidR="00367CA7" w:rsidRDefault="00367CA7" w:rsidP="00367CA7">
                  <w:pPr>
                    <w:spacing w:after="40" w:line="240" w:lineRule="atLeast"/>
                  </w:pPr>
                  <w:r>
                    <w:t>Ta có:</w:t>
                  </w:r>
                </w:p>
                <w:p w:rsidR="00367CA7" w:rsidRDefault="00367CA7" w:rsidP="00367CA7">
                  <w:pPr>
                    <w:spacing w:after="40" w:line="240" w:lineRule="atLeast"/>
                  </w:pPr>
                  <w:r w:rsidRPr="00F2520A">
                    <w:rPr>
                      <w:position w:val="-12"/>
                    </w:rPr>
                    <w:object w:dxaOrig="800" w:dyaOrig="400">
                      <v:shape id="_x0000_i1036" type="#_x0000_t75" style="width:39.75pt;height:20.25pt" o:ole="">
                        <v:imagedata r:id="rId27" o:title=""/>
                      </v:shape>
                      <o:OLEObject Type="Embed" ProgID="Equation.DSMT4" ShapeID="_x0000_i1036" DrawAspect="Content" ObjectID="_1511807622" r:id="rId28"/>
                    </w:object>
                  </w:r>
                  <w:r>
                    <w:sym w:font="Wingdings" w:char="F0E8"/>
                  </w:r>
                  <w:r>
                    <w:t xml:space="preserve"> ANB Vuông tại N</w:t>
                  </w:r>
                </w:p>
                <w:p w:rsidR="00367CA7" w:rsidRPr="00552CFD" w:rsidRDefault="00367CA7" w:rsidP="00367CA7">
                  <w:pPr>
                    <w:spacing w:after="40" w:line="240" w:lineRule="atLeast"/>
                    <w:ind w:firstLine="720"/>
                  </w:pPr>
                  <w:r>
                    <w:t>r</w:t>
                  </w:r>
                  <w:r>
                    <w:rPr>
                      <w:vertAlign w:val="subscript"/>
                    </w:rPr>
                    <w:t>2</w:t>
                  </w:r>
                  <w:r>
                    <w:rPr>
                      <w:vertAlign w:val="superscript"/>
                    </w:rPr>
                    <w:t>2</w:t>
                  </w:r>
                  <w:r>
                    <w:t>+  r</w:t>
                  </w:r>
                  <w:r>
                    <w:rPr>
                      <w:vertAlign w:val="subscript"/>
                    </w:rPr>
                    <w:t>1</w:t>
                  </w:r>
                  <w:r>
                    <w:rPr>
                      <w:vertAlign w:val="superscript"/>
                    </w:rPr>
                    <w:t>2</w:t>
                  </w:r>
                  <w:r>
                    <w:t>= 26</w:t>
                  </w:r>
                  <w:r>
                    <w:rPr>
                      <w:vertAlign w:val="superscript"/>
                    </w:rPr>
                    <w:t>2</w:t>
                  </w:r>
                  <w:r>
                    <w:t xml:space="preserve">   (1)</w:t>
                  </w:r>
                </w:p>
                <w:p w:rsidR="00367CA7" w:rsidRDefault="00367CA7" w:rsidP="00367CA7">
                  <w:pPr>
                    <w:spacing w:after="40" w:line="240" w:lineRule="atLeast"/>
                    <w:rPr>
                      <w:vertAlign w:val="superscript"/>
                    </w:rPr>
                  </w:pPr>
                  <w:r w:rsidRPr="004D50EE">
                    <w:rPr>
                      <w:position w:val="-6"/>
                      <w:vertAlign w:val="superscript"/>
                    </w:rPr>
                    <w:object w:dxaOrig="1560" w:dyaOrig="360">
                      <v:shape id="_x0000_i1037" type="#_x0000_t75" style="width:78pt;height:18pt" o:ole="">
                        <v:imagedata r:id="rId29" o:title=""/>
                      </v:shape>
                      <o:OLEObject Type="Embed" ProgID="Equation.DSMT4" ShapeID="_x0000_i1037" DrawAspect="Content" ObjectID="_1511807623" r:id="rId30"/>
                    </w:object>
                  </w:r>
                </w:p>
                <w:p w:rsidR="00367CA7" w:rsidRPr="004D50EE" w:rsidRDefault="00367CA7" w:rsidP="00367CA7">
                  <w:pPr>
                    <w:spacing w:after="40" w:line="240" w:lineRule="atLeast"/>
                    <w:rPr>
                      <w:vertAlign w:val="superscript"/>
                    </w:rPr>
                  </w:pPr>
                  <w:r w:rsidRPr="004D50EE">
                    <w:rPr>
                      <w:position w:val="-30"/>
                      <w:vertAlign w:val="superscript"/>
                    </w:rPr>
                    <w:object w:dxaOrig="800" w:dyaOrig="680">
                      <v:shape id="_x0000_i1038" type="#_x0000_t75" style="width:39.75pt;height:33.75pt" o:ole="">
                        <v:imagedata r:id="rId31" o:title=""/>
                      </v:shape>
                      <o:OLEObject Type="Embed" ProgID="Equation.DSMT4" ShapeID="_x0000_i1038" DrawAspect="Content" ObjectID="_1511807624" r:id="rId32"/>
                    </w:object>
                  </w:r>
                </w:p>
                <w:p w:rsidR="00367CA7" w:rsidRDefault="00367CA7" w:rsidP="00367CA7">
                  <w:pPr>
                    <w:spacing w:after="40" w:line="240" w:lineRule="atLeast"/>
                    <w:rPr>
                      <w:vertAlign w:val="superscript"/>
                    </w:rPr>
                  </w:pPr>
                  <w:r w:rsidRPr="004D50EE">
                    <w:rPr>
                      <w:position w:val="-32"/>
                      <w:vertAlign w:val="superscript"/>
                    </w:rPr>
                    <w:object w:dxaOrig="1460" w:dyaOrig="800">
                      <v:shape id="_x0000_i1039" type="#_x0000_t75" style="width:72.75pt;height:39.75pt" o:ole="">
                        <v:imagedata r:id="rId33" o:title=""/>
                      </v:shape>
                      <o:OLEObject Type="Embed" ProgID="Equation.DSMT4" ShapeID="_x0000_i1039" DrawAspect="Content" ObjectID="_1511807625" r:id="rId34"/>
                    </w:object>
                  </w:r>
                </w:p>
                <w:p w:rsidR="00367CA7" w:rsidRPr="00552CFD" w:rsidRDefault="00367CA7" w:rsidP="00367CA7">
                  <w:pPr>
                    <w:spacing w:after="40" w:line="240" w:lineRule="atLeast"/>
                  </w:pPr>
                  <w:r w:rsidRPr="004D50EE">
                    <w:rPr>
                      <w:position w:val="-34"/>
                      <w:vertAlign w:val="superscript"/>
                    </w:rPr>
                    <w:object w:dxaOrig="2500" w:dyaOrig="840">
                      <v:shape id="_x0000_i1040" type="#_x0000_t75" style="width:125.25pt;height:42pt" o:ole="">
                        <v:imagedata r:id="rId35" o:title=""/>
                      </v:shape>
                      <o:OLEObject Type="Embed" ProgID="Equation.DSMT4" ShapeID="_x0000_i1040" DrawAspect="Content" ObjectID="_1511807626" r:id="rId36"/>
                    </w:object>
                  </w:r>
                  <w:r>
                    <w:t xml:space="preserve">    (2)</w:t>
                  </w:r>
                </w:p>
                <w:p w:rsidR="00367CA7" w:rsidRPr="0025508C" w:rsidRDefault="00367CA7" w:rsidP="00367CA7">
                  <w:pPr>
                    <w:spacing w:after="40" w:line="240" w:lineRule="atLeast"/>
                  </w:pPr>
                  <w:r>
                    <w:t>Giải ra được:r</w:t>
                  </w:r>
                  <w:r>
                    <w:rPr>
                      <w:vertAlign w:val="subscript"/>
                    </w:rPr>
                    <w:t>1</w:t>
                  </w:r>
                  <w:r>
                    <w:t>=24cm; r</w:t>
                  </w:r>
                  <w:r>
                    <w:rPr>
                      <w:vertAlign w:val="subscript"/>
                    </w:rPr>
                    <w:t>2</w:t>
                  </w:r>
                  <w:r>
                    <w:t>=10cm</w:t>
                  </w:r>
                </w:p>
                <w:p w:rsidR="00367CA7" w:rsidRDefault="00367CA7" w:rsidP="00367CA7"/>
              </w:txbxContent>
            </v:textbox>
          </v:shape>
        </w:pict>
      </w:r>
    </w:p>
    <w:p w:rsidR="00867125" w:rsidRDefault="00867125" w:rsidP="00867125">
      <w:pPr>
        <w:spacing w:after="40" w:line="240" w:lineRule="atLeast"/>
      </w:pPr>
    </w:p>
    <w:p w:rsidR="00367CA7" w:rsidRDefault="00367CA7" w:rsidP="009C0D2D">
      <w:pPr>
        <w:tabs>
          <w:tab w:val="left" w:pos="1900"/>
        </w:tabs>
        <w:rPr>
          <w:b/>
        </w:rPr>
      </w:pPr>
    </w:p>
    <w:p w:rsidR="00367CA7" w:rsidRDefault="00894CBE" w:rsidP="009C0D2D">
      <w:pPr>
        <w:tabs>
          <w:tab w:val="left" w:pos="1900"/>
        </w:tabs>
        <w:rPr>
          <w:b/>
        </w:rPr>
      </w:pPr>
      <w:r w:rsidRPr="00894CBE">
        <w:rPr>
          <w:noProof/>
        </w:rPr>
        <w:pict>
          <v:group id="Group 93" o:spid="_x0000_s1073" style="position:absolute;margin-left:337pt;margin-top:6.7pt;width:161.1pt;height:113.8pt;z-index:251677696;mso-height-relative:margin" coordorigin="24538,2513" coordsize="20463,144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">
            <v:group id="Group 94" o:spid="_x0000_s1074" style="position:absolute;left:26787;top:4799;width:16185;height:12167" coordorigin="15931,5467" coordsize="30867,23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95" o:spid="_x0000_s1075" type="#_x0000_t6" style="position:absolute;left:22519;top:7172;width:17691;height:25308;rotation:8092931fd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/BB8IA&#10;AADbAAAADwAAAGRycy9kb3ducmV2LnhtbESPQWsCMRSE70L/Q3iF3jRboWq3RqmFQi8q7gpeH5vn&#10;ZnHzsiSprv/eCILHYWa+YebL3rbiTD40jhW8jzIQxJXTDdcK9uXvcAYiRGSNrWNScKUAy8XLYI65&#10;dhfe0bmItUgQDjkqMDF2uZShMmQxjFxHnLyj8xZjkr6W2uMlwW0rx1k2kRYbTgsGO/oxVJ2Kf5so&#10;06sptj7sm7B2m3LVHzbUHpR6e+2/v0BE6uMz/Gj/aQWfH3D/kn6AXN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v8EHwgAAANsAAAAPAAAAAAAAAAAAAAAAAJgCAABkcnMvZG93&#10;bnJldi54bWxQSwUGAAAAAAQABAD1AAAAhwMAAAAA&#10;" fillcolor="white [3212]" strokecolor="black [3213]" strokeweight=".5pt"/>
              <v:group id="Group 96" o:spid="_x0000_s1076" style="position:absolute;left:15931;top:5467;width:30868;height:14754" coordorigin="15931,5467" coordsize="30867,147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<v:line id="Straight Connector 97" o:spid="_x0000_s1077" style="position:absolute;flip:y;visibility:visible" from="15931,20193" to="19558,20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FhUsUAAADbAAAADwAAAGRycy9kb3ducmV2LnhtbESPQWvCQBSE7wX/w/IEb3VjDlpT1yCF&#10;gpfSNgZDb4/sM5s2+zZktxr/vVsoeBxm5htmk4+2E2cafOtYwWKegCCunW65UVAeXh+fQPiArLFz&#10;TAqu5CHfTh42mGl34U86F6EREcI+QwUmhD6T0teGLPq564mjd3KDxRDl0Eg94CXCbSfTJFlKiy3H&#10;BYM9vRiqf4pfq+CQVN/H8v0j3Ren9our5u1qSq3UbDrunkEEGsM9/N/eawXrFfx9iT9Ab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HFhUsUAAADbAAAADwAAAAAAAAAA&#10;AAAAAAChAgAAZHJzL2Rvd25yZXYueG1sUEsFBgAAAAAEAAQA+QAAAJMDAAAAAA==&#10;" strokecolor="black [3213]" strokeweight=".5pt">
                  <v:stroke startarrow="oval" startarrowwidth="narrow" startarrowlength="short"/>
                </v:line>
                <v:line id="Straight Connector 98" o:spid="_x0000_s1078" style="position:absolute;flip:x;visibility:visible" from="43716,19475" to="46799,19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71IMEAAADbAAAADwAAAGRycy9kb3ducmV2LnhtbERPz2vCMBS+D/wfwhN2m6kehuuMMgZC&#10;L7KtFmW3R/Nsqs1LSWKt//1yEHb8+H6vNqPtxEA+tI4VzGcZCOLa6ZYbBdV++7IEESKyxs4xKbhT&#10;gM168rTCXLsb/9BQxkakEA45KjAx9rmUoTZkMcxcT5y4k/MWY4K+kdrjLYXbTi6y7FVabDk1GOzp&#10;01B9Ka9WwT47ng/V1/eiKE/tLx+b3d1UWqnn6fjxDiLSGP/FD3ehFbylselL+gFy/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7vUgwQAAANsAAAAPAAAAAAAAAAAAAAAA&#10;AKECAABkcnMvZG93bnJldi54bWxQSwUGAAAAAAQABAD5AAAAjwMAAAAA&#10;" strokecolor="black [3213]" strokeweight=".5pt">
                  <v:stroke startarrow="oval" startarrowwidth="narrow" startarrowlength="short"/>
                </v:line>
                <v:shape id="Straight Arrow Connector 99" o:spid="_x0000_s1079" type="#_x0000_t32" style="position:absolute;left:25693;top:5467;width:6247;height:41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EyUMUAAADbAAAADwAAAGRycy9kb3ducmV2LnhtbESPzWrDMBCE74W8g9hAb42cHErjRgn5&#10;IRB6apyW0ttibS031sqRFNt9+6hQ6HGYmW+YxWqwjejIh9qxgukkA0FcOl1zpeDttH94AhEissbG&#10;MSn4oQCr5ehugbl2PR+pK2IlEoRDjgpMjG0uZSgNWQwT1xIn78t5izFJX0ntsU9w28hZlj1KizWn&#10;BYMtbQ2V5+JqFTTdS395v35fzO61OxXbj0+z8a1S9+Nh/Qwi0hD/w3/tg1Ywn8Pvl/QD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XEyUMUAAADbAAAADwAAAAAAAAAA&#10;AAAAAAChAgAAZHJzL2Rvd25yZXYueG1sUEsFBgAAAAAEAAQA+QAAAJMDAAAAAA==&#10;" strokecolor="black [3213]">
                  <v:stroke endarrow="block"/>
                </v:shape>
                <v:shape id="Straight Arrow Connector 100" o:spid="_x0000_s1080" type="#_x0000_t32" style="position:absolute;left:22352;top:5467;width:3341;height:494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5GTsUAAADcAAAADwAAAGRycy9kb3ducmV2LnhtbESPQWvCQBCF70L/wzIFb7qrhWpTVxHB&#10;Vr2ZCm1vQ3aahGZnQ3bV9N93DoK3Gd6b975ZrHrfqAt1sQ5sYTI2oIiL4GouLZw+tqM5qJiQHTaB&#10;ycIfRVgtHwYLzFy48pEueSqVhHDM0EKVUptpHYuKPMZxaIlF+wmdxyRrV2rX4VXCfaOnxjxrjzVL&#10;Q4UtbSoqfvOztzDTn+9mXuymk5en09f3Jg/7w1uwdvjYr19BJerT3Xy73jnBN4Ivz8gEe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K5GTsUAAADcAAAADwAAAAAAAAAA&#10;AAAAAAChAgAAZHJzL2Rvd25yZXYueG1sUEsFBgAAAAAEAAQA+QAAAJMDAAAAAA==&#10;" strokecolor="black [3213]">
                  <v:stroke endarrow="block"/>
                </v:shape>
                <v:line id="Straight Connector 101" o:spid="_x0000_s1081" style="position:absolute;visibility:visible" from="25693,5467" to="31365,19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e5psIAAADcAAAADwAAAGRycy9kb3ducmV2LnhtbERPTWvCQBC9C/6HZQQvUjd6SCV1lSII&#10;gqfGll7H3Uk2NDsbsmuM/fXdQqG3ebzP2e5H14qB+tB4VrBaZiCItTcN1wreL8enDYgQkQ22nknB&#10;gwLsd9PJFgvj7/xGQxlrkUI4FKjAxtgVUgZtyWFY+o44cZXvHcYE+1qaHu8p3LVynWW5dNhwarDY&#10;0cGS/ipvTsE5fy7xetEfn4+FHOyZKv2dV0rNZ+PrC4hIY/wX/7lPJs3PVvD7TLpA7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se5psIAAADcAAAADwAAAAAAAAAAAAAA&#10;AAChAgAAZHJzL2Rvd25yZXYueG1sUEsFBgAAAAAEAAQA+QAAAJADAAAAAA==&#10;" strokecolor="black [3213]">
                  <v:stroke dashstyle="dash"/>
                </v:line>
                <v:shape id="Straight Arrow Connector 102" o:spid="_x0000_s1082" type="#_x0000_t32" style="position:absolute;left:25693;top:5467;width:3390;height:850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4nBMMAAADcAAAADwAAAGRycy9kb3ducmV2LnhtbERPTWsCMRC9F/wPYQRvNasHKatRqiKU&#10;ntpVKb0Nm+lmdTNZk7i7/fdNodDbPN7nrDaDbURHPtSOFcymGQji0umaKwWn4+HxCUSIyBobx6Tg&#10;mwJs1qOHFeba9fxOXRErkUI45KjAxNjmUobSkMUwdS1x4r6ctxgT9JXUHvsUbhs5z7KFtFhzajDY&#10;0s5QeS3uVkHTvfa38/1yM/u37ljsPj7N1rdKTcbD8xJEpCH+i//cLzrNz+bw+0y6QK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+JwTDAAAA3AAAAA8AAAAAAAAAAAAA&#10;AAAAoQIAAGRycy9kb3ducmV2LnhtbFBLBQYAAAAABAAEAPkAAACRAwAAAAA=&#10;" strokecolor="black [3213]">
                  <v:stroke endarrow="block"/>
                </v:shape>
                <v:line id="Straight Connector 103" o:spid="_x0000_s1083" style="position:absolute;visibility:visible" from="22733,10414" to="29083,13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P0XsMAAADcAAAADwAAAGRycy9kb3ducmV2LnhtbERPS2vCQBC+C/6HZQq96W6tFEldpRYL&#10;xh7Ex8HehuyYhGZnQ3Y18d+7guBtPr7nTOedrcSFGl861vA2VCCIM2dKzjUc9j+DCQgfkA1WjknD&#10;lTzMZ/3eFBPjWt7SZRdyEUPYJ6ihCKFOpPRZQRb90NXEkTu5xmKIsMmlabCN4baSI6U+pMWSY0OB&#10;NX0XlP3vzlZDejy2fxscnRardNylXi2Xv+uD1q8v3dcniEBdeIof7pWJ89U73J+JF8jZ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z9F7DAAAA3AAAAA8AAAAAAAAAAAAA&#10;AAAAoQIAAGRycy9kb3ducmV2LnhtbFBLBQYAAAAABAAEAPkAAACRAwAAAAA=&#10;" strokecolor="black [3213]" strokeweight=".5pt">
                  <v:stroke dashstyle="dash"/>
                </v:line>
                <v:line id="Straight Connector 104" o:spid="_x0000_s1084" style="position:absolute;flip:y;visibility:visible" from="29083,9652" to="31940,13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tvKMEAAADcAAAADwAAAGRycy9kb3ducmV2LnhtbERP24rCMBB9X/Afwgi+rakiKtUoohVk&#10;EcTLB4zN2BabSWmirX9vFgTf5nCuM1+2phRPql1hWcGgH4EgTq0uOFNwOW9/pyCcR9ZYWiYFL3Kw&#10;XHR+5hhr2/CRniefiRDCLkYFufdVLKVLczLo+rYiDtzN1gZ9gHUmdY1NCDelHEbRWBosODTkWNE6&#10;p/R+ehgFxSbZT4aH/ervlYyS8eV6b6abRKlet13NQHhq/Vf8ce90mB+N4P+ZcIF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a28owQAAANwAAAAPAAAAAAAAAAAAAAAA&#10;AKECAABkcnMvZG93bnJldi54bWxQSwUGAAAAAAQABAD5AAAAjwMAAAAA&#10;" strokecolor="black [3213]" strokeweight=".5pt">
                  <v:stroke dashstyle="dash"/>
                </v:line>
              </v:group>
            </v:group>
            <v:shape id="Text Box 191" o:spid="_x0000_s1085" type="#_x0000_t202" style="position:absolute;left:41355;top:11798;width:2979;height:27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Opm8IA&#10;AADcAAAADwAAAGRycy9kb3ducmV2LnhtbERPy6rCMBDdC/5DGMGdpldQpNcoUhBFdOFj425uM7bl&#10;NpPaRK1+vREEd3M4z5nMGlOKG9WusKzgpx+BIE6tLjhTcDwsemMQziNrLC2Tggc5mE3brQnG2t55&#10;R7e9z0QIYRejgtz7KpbSpTkZdH1bEQfubGuDPsA6k7rGewg3pRxE0UgaLDg05FhRklP6v78aBetk&#10;scXd38CMn2Wy3Jzn1eV4GirV7TTzXxCeGv8Vf9wrHeZHQ3g/Ey6Q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46mbwgAAANwAAAAPAAAAAAAAAAAAAAAAAJgCAABkcnMvZG93&#10;bnJldi54bWxQSwUGAAAAAAQABAD1AAAAhwMAAAAA&#10;" filled="f" stroked="f" strokeweight=".5pt">
              <v:textbox>
                <w:txbxContent>
                  <w:p w:rsidR="00367CA7" w:rsidRDefault="00367CA7" w:rsidP="00367CA7">
                    <w:pPr>
                      <w:pStyle w:val="NormalWeb"/>
                      <w:spacing w:before="0" w:beforeAutospacing="0" w:after="200" w:afterAutospacing="0" w:line="276" w:lineRule="auto"/>
                    </w:pPr>
                    <w:r>
                      <w:rPr>
                        <w:rFonts w:eastAsia="Calibri"/>
                      </w:rPr>
                      <w:t>B</w:t>
                    </w:r>
                  </w:p>
                </w:txbxContent>
              </v:textbox>
            </v:shape>
            <v:shape id="Text Box 191" o:spid="_x0000_s1086" type="#_x0000_t202" style="position:absolute;left:25710;top:12092;width:2978;height:27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E37MQA&#10;AADc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6cwPWZcIF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xN+zEAAAA3AAAAA8AAAAAAAAAAAAAAAAAmAIAAGRycy9k&#10;b3ducmV2LnhtbFBLBQYAAAAABAAEAPUAAACJAwAAAAA=&#10;" filled="f" stroked="f" strokeweight=".5pt">
              <v:textbox>
                <w:txbxContent>
                  <w:p w:rsidR="00367CA7" w:rsidRDefault="00367CA7" w:rsidP="00367CA7">
                    <w:pPr>
                      <w:pStyle w:val="NormalWeb"/>
                      <w:spacing w:before="0" w:beforeAutospacing="0" w:after="200" w:afterAutospacing="0" w:line="276" w:lineRule="auto"/>
                    </w:pPr>
                    <w:r>
                      <w:rPr>
                        <w:rFonts w:eastAsia="Calibri"/>
                      </w:rPr>
                      <w:t>A</w:t>
                    </w:r>
                  </w:p>
                </w:txbxContent>
              </v:textbox>
            </v:shape>
            <v:shape id="Text Box 191" o:spid="_x0000_s1087" type="#_x0000_t202" style="position:absolute;left:27101;top:5652;width:3638;height:31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2Sd8QA&#10;AADc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xoB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9knfEAAAA3AAAAA8AAAAAAAAAAAAAAAAAmAIAAGRycy9k&#10;b3ducmV2LnhtbFBLBQYAAAAABAAEAPUAAACJAwAAAAA=&#10;" filled="f" stroked="f" strokeweight=".5pt">
              <v:textbox>
                <w:txbxContent>
                  <w:p w:rsidR="00367CA7" w:rsidRDefault="00367CA7" w:rsidP="00367CA7">
                    <w:pPr>
                      <w:pStyle w:val="NormalWeb"/>
                      <w:spacing w:before="0" w:beforeAutospacing="0" w:after="200" w:afterAutospacing="0" w:line="276" w:lineRule="auto"/>
                    </w:pPr>
                    <w:r w:rsidRPr="0004101C">
                      <w:rPr>
                        <w:position w:val="-12"/>
                      </w:rPr>
                      <w:object w:dxaOrig="279" w:dyaOrig="400">
                        <v:shape id="_x0000_i1041" type="#_x0000_t75" style="width:14.25pt;height:20.25pt" o:ole="">
                          <v:imagedata r:id="rId37" o:title=""/>
                        </v:shape>
                        <o:OLEObject Type="Embed" ProgID="Equation.DSMT4" ShapeID="_x0000_i1041" DrawAspect="Content" ObjectID="_1511807627" r:id="rId38"/>
                      </w:object>
                    </w:r>
                  </w:p>
                </w:txbxContent>
              </v:textbox>
            </v:shape>
            <v:shape id="Text Box 191" o:spid="_x0000_s1088" type="#_x0000_t202" style="position:absolute;left:41355;top:9160;width:3647;height:31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IGBc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Wn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iBgXHAAAA3AAAAA8AAAAAAAAAAAAAAAAAmAIAAGRy&#10;cy9kb3ducmV2LnhtbFBLBQYAAAAABAAEAPUAAACMAwAAAAA=&#10;" filled="f" stroked="f" strokeweight=".5pt">
              <v:textbox>
                <w:txbxContent>
                  <w:p w:rsidR="00367CA7" w:rsidRDefault="00367CA7" w:rsidP="00367CA7">
                    <w:pPr>
                      <w:pStyle w:val="NormalWeb"/>
                      <w:spacing w:before="0" w:beforeAutospacing="0" w:after="200" w:afterAutospacing="0" w:line="276" w:lineRule="auto"/>
                    </w:pPr>
                    <w:r>
                      <w:rPr>
                        <w:rFonts w:eastAsia="Calibri"/>
                        <w:position w:val="-6"/>
                        <w:sz w:val="22"/>
                        <w:szCs w:val="22"/>
                      </w:rPr>
                      <w:t>q</w:t>
                    </w:r>
                    <w:r>
                      <w:rPr>
                        <w:rFonts w:eastAsia="Calibri"/>
                        <w:position w:val="-6"/>
                        <w:sz w:val="22"/>
                        <w:szCs w:val="22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191" o:spid="_x0000_s1089" type="#_x0000_t202" style="position:absolute;left:37890;top:7228;width:3894;height:31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6jnsQA&#10;AADcAAAADwAAAGRycy9kb3ducmV2LnhtbERPTWvCQBC9C/6HZQredNNAxaauIoFgkfagzaW3aXZM&#10;QrOzMbsmqb++Wyh4m8f7nPV2NI3oqXO1ZQWPiwgEcWF1zaWC/CObr0A4j6yxsUwKfsjBdjOdrDHR&#10;duAj9SdfihDCLkEFlfdtIqUrKjLoFrYlDtzZdgZ9gF0pdYdDCDeNjKNoKQ3WHBoqbCmtqPg+XY2C&#10;Q5q94/ErNqtbk+7fzrv2kn8+KTV7GHcvIDyN/i7+d7/qMD96hr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uo57EAAAA3AAAAA8AAAAAAAAAAAAAAAAAmAIAAGRycy9k&#10;b3ducmV2LnhtbFBLBQYAAAAABAAEAPUAAACJAwAAAAA=&#10;" filled="f" stroked="f" strokeweight=".5pt">
              <v:textbox>
                <w:txbxContent>
                  <w:p w:rsidR="00367CA7" w:rsidRDefault="00367CA7" w:rsidP="00367CA7">
                    <w:pPr>
                      <w:pStyle w:val="NormalWeb"/>
                      <w:spacing w:before="0" w:beforeAutospacing="0" w:after="200" w:afterAutospacing="0" w:line="276" w:lineRule="auto"/>
                    </w:pPr>
                    <w:r>
                      <w:rPr>
                        <w:rFonts w:eastAsia="Calibri"/>
                        <w:sz w:val="22"/>
                        <w:szCs w:val="22"/>
                      </w:rPr>
                      <w:t>r</w:t>
                    </w:r>
                    <w:r>
                      <w:rPr>
                        <w:rFonts w:eastAsia="Calibri"/>
                        <w:position w:val="-6"/>
                        <w:sz w:val="22"/>
                        <w:szCs w:val="22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191" o:spid="_x0000_s1090" type="#_x0000_t202" style="position:absolute;left:24538;top:9856;width:3645;height:31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2c3sYA&#10;AADcAAAADwAAAGRycy9kb3ducmV2LnhtbESPT2vCQBDF74V+h2WE3upGoUVSNyIBUaQetF56m2Yn&#10;fzA7m2ZXTf30nYPgbYb35r3fzBeDa9WF+tB4NjAZJ6CIC28brgwcv1avM1AhIltsPZOBPwqwyJ6f&#10;5phaf+U9XQ6xUhLCIUUDdYxdqnUoanIYxr4jFq30vcMoa19p2+NVwl2rp0nyrh02LA01dpTXVJwO&#10;Z2dgm692uP+Zutmtzdef5bL7PX6/GfMyGpYfoCIN8WG+X2+s4E8EX5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E2c3sYAAADcAAAADwAAAAAAAAAAAAAAAACYAgAAZHJz&#10;L2Rvd25yZXYueG1sUEsFBgAAAAAEAAQA9QAAAIsDAAAAAA==&#10;" filled="f" stroked="f" strokeweight=".5pt">
              <v:textbox>
                <w:txbxContent>
                  <w:p w:rsidR="00367CA7" w:rsidRDefault="00367CA7" w:rsidP="00367CA7">
                    <w:pPr>
                      <w:pStyle w:val="NormalWeb"/>
                      <w:spacing w:before="0" w:beforeAutospacing="0" w:after="200" w:afterAutospacing="0" w:line="276" w:lineRule="auto"/>
                    </w:pPr>
                    <w:r>
                      <w:rPr>
                        <w:rFonts w:eastAsia="Calibri"/>
                        <w:sz w:val="22"/>
                        <w:szCs w:val="22"/>
                      </w:rPr>
                      <w:t>q</w:t>
                    </w:r>
                    <w:r>
                      <w:rPr>
                        <w:rFonts w:eastAsia="Calibri"/>
                        <w:position w:val="-6"/>
                        <w:sz w:val="22"/>
                        <w:szCs w:val="22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191" o:spid="_x0000_s1091" type="#_x0000_t202" style="position:absolute;left:30673;top:2513;width:2979;height:27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E5RcMA&#10;AADcAAAADwAAAGRycy9kb3ducmV2LnhtbERPTYvCMBC9C/sfwgjeNK2gSNcoUhBl0YNuL3ubbca2&#10;2Ey6TVarv94Igrd5vM+ZLztTiwu1rrKsIB5FIIhzqysuFGTf6+EMhPPIGmvLpOBGDpaLj94cE22v&#10;fKDL0RcihLBLUEHpfZNI6fKSDLqRbYgDd7KtQR9gW0jd4jWEm1qOo2gqDVYcGkpsKC0pPx//jYKv&#10;dL3Hw+/YzO51utmdVs1f9jNRatDvVp8gPHX+LX65tzrMj2N4PhMu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E5RcMAAADcAAAADwAAAAAAAAAAAAAAAACYAgAAZHJzL2Rv&#10;d25yZXYueG1sUEsFBgAAAAAEAAQA9QAAAIgDAAAAAA==&#10;" filled="f" stroked="f" strokeweight=".5pt">
              <v:textbox>
                <w:txbxContent>
                  <w:p w:rsidR="00367CA7" w:rsidRDefault="00367CA7" w:rsidP="00367CA7">
                    <w:pPr>
                      <w:pStyle w:val="NormalWeb"/>
                      <w:spacing w:before="0" w:beforeAutospacing="0" w:after="200" w:afterAutospacing="0" w:line="276" w:lineRule="auto"/>
                    </w:pPr>
                    <w:r>
                      <w:rPr>
                        <w:rFonts w:eastAsia="Calibri"/>
                      </w:rPr>
                      <w:t>N</w:t>
                    </w:r>
                  </w:p>
                </w:txbxContent>
              </v:textbox>
            </v:shape>
            <v:shape id="Text Box 191" o:spid="_x0000_s1092" type="#_x0000_t202" style="position:absolute;left:27742;top:8738;width:3893;height:31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OnMsQA&#10;AADcAAAADwAAAGRycy9kb3ducmV2LnhtbERPTWvCQBC9F/wPywi9NRsDLSFmFQlIi7SHqBdvY3ZM&#10;gtnZmF017a/vFgre5vE+J1+OphM3GlxrWcEsikEQV1a3XCvY79YvKQjnkTV2lknBNzlYLiZPOWba&#10;3rmk29bXIoSwy1BB432fSemqhgy6yPbEgTvZwaAPcKilHvAewk0nkzh+kwZbDg0N9lQ0VJ23V6Ng&#10;U6y/sDwmJv3pivfP06q/7A+vSj1Px9UchKfRP8T/7g8d5s8S+HsmXC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TpzLEAAAA3AAAAA8AAAAAAAAAAAAAAAAAmAIAAGRycy9k&#10;b3ducmV2LnhtbFBLBQYAAAAABAAEAPUAAACJAwAAAAA=&#10;" filled="f" stroked="f" strokeweight=".5pt">
              <v:textbox>
                <w:txbxContent>
                  <w:p w:rsidR="00367CA7" w:rsidRDefault="00367CA7" w:rsidP="00367CA7">
                    <w:pPr>
                      <w:pStyle w:val="NormalWeb"/>
                      <w:spacing w:before="0" w:beforeAutospacing="0" w:after="200" w:afterAutospacing="0" w:line="276" w:lineRule="auto"/>
                    </w:pPr>
                    <w:r>
                      <w:rPr>
                        <w:rFonts w:eastAsia="Calibri"/>
                        <w:sz w:val="22"/>
                        <w:szCs w:val="22"/>
                      </w:rPr>
                      <w:t>r</w:t>
                    </w:r>
                    <w:r>
                      <w:rPr>
                        <w:rFonts w:eastAsia="Calibri"/>
                        <w:position w:val="-6"/>
                        <w:sz w:val="22"/>
                        <w:szCs w:val="22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191" o:spid="_x0000_s1093" type="#_x0000_t202" style="position:absolute;left:35501;top:2906;width:3639;height:31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8CqcQA&#10;AADcAAAADwAAAGRycy9kb3ducmV2LnhtbERPS2vCQBC+F/wPywje6iZKi6SuEgJSkfbg4+JtzI5J&#10;aHY2za5J7K/vFgre5uN7znI9mFp01LrKsoJ4GoEgzq2uuFBwOm6eFyCcR9ZYWyYFd3KwXo2elpho&#10;2/OeuoMvRAhhl6CC0vsmkdLlJRl0U9sQB+5qW4M+wLaQusU+hJtazqLoVRqsODSU2FBWUv51uBkF&#10;u2zzifvLzCx+6uz945o236fzi1KT8ZC+gfA0+If4373VYX48h7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fAqnEAAAA3AAAAA8AAAAAAAAAAAAAAAAAmAIAAGRycy9k&#10;b3ducmV2LnhtbFBLBQYAAAAABAAEAPUAAACJAwAAAAA=&#10;" filled="f" stroked="f" strokeweight=".5pt">
              <v:textbox>
                <w:txbxContent>
                  <w:p w:rsidR="00367CA7" w:rsidRDefault="00367CA7" w:rsidP="00367CA7">
                    <w:pPr>
                      <w:pStyle w:val="NormalWeb"/>
                      <w:spacing w:before="0" w:beforeAutospacing="0" w:after="200" w:afterAutospacing="0" w:line="276" w:lineRule="auto"/>
                    </w:pPr>
                  </w:p>
                </w:txbxContent>
              </v:textbox>
            </v:shape>
            <v:shape id="Text Box 191" o:spid="_x0000_s1094" type="#_x0000_t202" style="position:absolute;left:33617;top:11992;width:2978;height:27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aa3cQA&#10;AADcAAAADwAAAGRycy9kb3ducmV2LnhtbERPS2vCQBC+F/wPywje6iZii6SuEgJSkfbg4+JtzI5J&#10;aHY2za5J7K/vFgre5uN7znI9mFp01LrKsoJ4GoEgzq2uuFBwOm6eFyCcR9ZYWyYFd3KwXo2elpho&#10;2/OeuoMvRAhhl6CC0vsmkdLlJRl0U9sQB+5qW4M+wLaQusU+hJtazqLoVRqsODSU2FBWUv51uBkF&#10;u2zzifvLzCx+6uz945o236fzi1KT8ZC+gfA0+If4373VYX48h7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2mt3EAAAA3AAAAA8AAAAAAAAAAAAAAAAAmAIAAGRycy9k&#10;b3ducmV2LnhtbFBLBQYAAAAABAAEAPUAAACJAwAAAAA=&#10;" filled="f" stroked="f" strokeweight=".5pt">
              <v:textbox>
                <w:txbxContent>
                  <w:p w:rsidR="00367CA7" w:rsidRDefault="00367CA7" w:rsidP="00367CA7">
                    <w:pPr>
                      <w:pStyle w:val="NormalWeb"/>
                      <w:spacing w:before="0" w:beforeAutospacing="0" w:after="200" w:afterAutospacing="0" w:line="276" w:lineRule="auto"/>
                    </w:pPr>
                    <w:r>
                      <w:rPr>
                        <w:rFonts w:eastAsia="Calibri"/>
                      </w:rPr>
                      <w:t>I</w:t>
                    </w:r>
                  </w:p>
                </w:txbxContent>
              </v:textbox>
            </v:shape>
            <v:shape id="Text Box 191" o:spid="_x0000_s1095" type="#_x0000_t202" style="position:absolute;left:34040;top:4037;width:3850;height:33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o/RsMA&#10;AADcAAAADwAAAGRycy9kb3ducmV2LnhtbERPS4vCMBC+L/gfwgje1lTBRappkYK4yHrwcfE2NmNb&#10;bCa1yWrXX78RBG/z8T1nnnamFjdqXWVZwWgYgSDOra64UHDYLz+nIJxH1lhbJgV/5CBNeh9zjLW9&#10;85ZuO1+IEMIuRgWl900spctLMuiGtiEO3Nm2Bn2AbSF1i/cQbmo5jqIvabDi0FBiQ1lJ+WX3axSs&#10;s+UGt6exmT7qbPVzXjTXw3Gi1KDfLWYgPHX+LX65v3WYP5rA85lwgU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Do/RsMAAADcAAAADwAAAAAAAAAAAAAAAACYAgAAZHJzL2Rv&#10;d25yZXYueG1sUEsFBgAAAAAEAAQA9QAAAIgDAAAAAA==&#10;" filled="f" stroked="f" strokeweight=".5pt">
              <v:textbox>
                <w:txbxContent>
                  <w:p w:rsidR="00367CA7" w:rsidRDefault="00367CA7" w:rsidP="00367CA7">
                    <w:pPr>
                      <w:pStyle w:val="NormalWeb"/>
                      <w:spacing w:before="0" w:beforeAutospacing="0" w:after="200" w:afterAutospacing="0" w:line="276" w:lineRule="auto"/>
                    </w:pPr>
                    <w:r w:rsidRPr="00FE0DF8">
                      <w:rPr>
                        <w:rFonts w:eastAsia="Calibri"/>
                        <w:position w:val="-12"/>
                      </w:rPr>
                      <w:object w:dxaOrig="300" w:dyaOrig="400">
                        <v:shape id="_x0000_i1042" type="#_x0000_t75" style="width:15pt;height:20.25pt" o:ole="">
                          <v:imagedata r:id="rId39" o:title=""/>
                        </v:shape>
                        <o:OLEObject Type="Embed" ProgID="Equation.DSMT4" ShapeID="_x0000_i1042" DrawAspect="Content" ObjectID="_1511807628" r:id="rId40"/>
                      </w:object>
                    </w:r>
                  </w:p>
                </w:txbxContent>
              </v:textbox>
            </v:shape>
            <v:shape id="Text Box 191" o:spid="_x0000_s1096" type="#_x0000_t202" style="position:absolute;left:32588;top:7779;width:5302;height:33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ihMcIA&#10;AADcAAAADwAAAGRycy9kb3ducmV2LnhtbERPy6rCMBDdC/cfwlxwp6mCItUoUhBFdOFj425uM7bl&#10;NpPaRK1+vREEd3M4z5nMGlOKG9WusKyg141AEKdWF5wpOB4WnREI55E1lpZJwYMczKY/rQnG2t55&#10;R7e9z0QIYRejgtz7KpbSpTkZdF1bEQfubGuDPsA6k7rGewg3pexH0VAaLDg05FhRklP6v78aBetk&#10;scXdX9+MnmWy3Jzn1eV4GijV/m3mYxCeGv8Vf9wrHeb3hv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6KExwgAAANwAAAAPAAAAAAAAAAAAAAAAAJgCAABkcnMvZG93&#10;bnJldi54bWxQSwUGAAAAAAQABAD1AAAAhwMAAAAA&#10;" filled="f" stroked="f" strokeweight=".5pt">
              <v:textbox>
                <w:txbxContent>
                  <w:p w:rsidR="00367CA7" w:rsidRDefault="00367CA7" w:rsidP="00367CA7">
                    <w:pPr>
                      <w:pStyle w:val="NormalWeb"/>
                      <w:spacing w:before="0" w:beforeAutospacing="0" w:after="200" w:afterAutospacing="0" w:line="276" w:lineRule="auto"/>
                    </w:pPr>
                    <w:r w:rsidRPr="00FE0DF8">
                      <w:rPr>
                        <w:rFonts w:eastAsia="Calibri"/>
                        <w:position w:val="-12"/>
                      </w:rPr>
                      <w:object w:dxaOrig="340" w:dyaOrig="400">
                        <v:shape id="_x0000_i1043" type="#_x0000_t75" style="width:17.25pt;height:20.25pt" o:ole="">
                          <v:imagedata r:id="rId41" o:title=""/>
                        </v:shape>
                        <o:OLEObject Type="Embed" ProgID="Equation.DSMT4" ShapeID="_x0000_i1043" DrawAspect="Content" ObjectID="_1511807629" r:id="rId42"/>
                      </w:object>
                    </w:r>
                  </w:p>
                </w:txbxContent>
              </v:textbox>
            </v:shape>
          </v:group>
        </w:pict>
      </w:r>
    </w:p>
    <w:p w:rsidR="00367CA7" w:rsidRDefault="00367CA7" w:rsidP="009C0D2D">
      <w:pPr>
        <w:tabs>
          <w:tab w:val="left" w:pos="1900"/>
        </w:tabs>
        <w:rPr>
          <w:b/>
        </w:rPr>
      </w:pPr>
    </w:p>
    <w:sectPr w:rsidR="00367CA7" w:rsidSect="005B7562">
      <w:pgSz w:w="12240" w:h="15840"/>
      <w:pgMar w:top="810" w:right="90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568A5" w:rsidRDefault="00A568A5" w:rsidP="009C0D2D">
      <w:pPr>
        <w:spacing w:after="0" w:line="240" w:lineRule="auto"/>
      </w:pPr>
      <w:r>
        <w:separator/>
      </w:r>
    </w:p>
  </w:endnote>
  <w:endnote w:type="continuationSeparator" w:id="1">
    <w:p w:rsidR="00A568A5" w:rsidRDefault="00A568A5" w:rsidP="009C0D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568A5" w:rsidRDefault="00A568A5" w:rsidP="009C0D2D">
      <w:pPr>
        <w:spacing w:after="0" w:line="240" w:lineRule="auto"/>
      </w:pPr>
      <w:r>
        <w:separator/>
      </w:r>
    </w:p>
  </w:footnote>
  <w:footnote w:type="continuationSeparator" w:id="1">
    <w:p w:rsidR="00A568A5" w:rsidRDefault="00A568A5" w:rsidP="009C0D2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D5233"/>
    <w:rsid w:val="000001D5"/>
    <w:rsid w:val="0000065C"/>
    <w:rsid w:val="00002578"/>
    <w:rsid w:val="0000394D"/>
    <w:rsid w:val="00011092"/>
    <w:rsid w:val="00012BB6"/>
    <w:rsid w:val="000135A9"/>
    <w:rsid w:val="000154EB"/>
    <w:rsid w:val="0002321B"/>
    <w:rsid w:val="0002589C"/>
    <w:rsid w:val="0002626D"/>
    <w:rsid w:val="000270A2"/>
    <w:rsid w:val="00027B23"/>
    <w:rsid w:val="000309BC"/>
    <w:rsid w:val="00030C5B"/>
    <w:rsid w:val="0003258A"/>
    <w:rsid w:val="000341E0"/>
    <w:rsid w:val="00042528"/>
    <w:rsid w:val="00043D3C"/>
    <w:rsid w:val="00046EA7"/>
    <w:rsid w:val="00057A80"/>
    <w:rsid w:val="00062361"/>
    <w:rsid w:val="00065A88"/>
    <w:rsid w:val="000701C7"/>
    <w:rsid w:val="000706C2"/>
    <w:rsid w:val="00070FBF"/>
    <w:rsid w:val="00074985"/>
    <w:rsid w:val="0007514B"/>
    <w:rsid w:val="0007595D"/>
    <w:rsid w:val="00082826"/>
    <w:rsid w:val="00085B2A"/>
    <w:rsid w:val="0009054F"/>
    <w:rsid w:val="00090E55"/>
    <w:rsid w:val="000918BA"/>
    <w:rsid w:val="000955F8"/>
    <w:rsid w:val="00097A66"/>
    <w:rsid w:val="000A1514"/>
    <w:rsid w:val="000A3300"/>
    <w:rsid w:val="000B48F0"/>
    <w:rsid w:val="000B4D95"/>
    <w:rsid w:val="000C2AF1"/>
    <w:rsid w:val="000C74CF"/>
    <w:rsid w:val="000D0223"/>
    <w:rsid w:val="000E1405"/>
    <w:rsid w:val="000F3E01"/>
    <w:rsid w:val="000F4EB9"/>
    <w:rsid w:val="000F613B"/>
    <w:rsid w:val="000F7985"/>
    <w:rsid w:val="00104756"/>
    <w:rsid w:val="0010508C"/>
    <w:rsid w:val="00113677"/>
    <w:rsid w:val="001160BA"/>
    <w:rsid w:val="001228ED"/>
    <w:rsid w:val="001247A8"/>
    <w:rsid w:val="001262DC"/>
    <w:rsid w:val="00126CC6"/>
    <w:rsid w:val="001270B2"/>
    <w:rsid w:val="0013102C"/>
    <w:rsid w:val="00134D8B"/>
    <w:rsid w:val="001427D2"/>
    <w:rsid w:val="001544E2"/>
    <w:rsid w:val="001575EE"/>
    <w:rsid w:val="00163056"/>
    <w:rsid w:val="00166AAF"/>
    <w:rsid w:val="00175A8F"/>
    <w:rsid w:val="00183D5E"/>
    <w:rsid w:val="00186BC3"/>
    <w:rsid w:val="00196268"/>
    <w:rsid w:val="00196DB2"/>
    <w:rsid w:val="001A1B7C"/>
    <w:rsid w:val="001A2DCE"/>
    <w:rsid w:val="001A332B"/>
    <w:rsid w:val="001A451F"/>
    <w:rsid w:val="001A7110"/>
    <w:rsid w:val="001A77F4"/>
    <w:rsid w:val="001B54EF"/>
    <w:rsid w:val="001B5C36"/>
    <w:rsid w:val="001C2D51"/>
    <w:rsid w:val="001C401F"/>
    <w:rsid w:val="001D0BD0"/>
    <w:rsid w:val="001D26B5"/>
    <w:rsid w:val="001D4848"/>
    <w:rsid w:val="001D7540"/>
    <w:rsid w:val="001E379A"/>
    <w:rsid w:val="001E40E0"/>
    <w:rsid w:val="001E6227"/>
    <w:rsid w:val="001F1599"/>
    <w:rsid w:val="001F1642"/>
    <w:rsid w:val="001F4540"/>
    <w:rsid w:val="001F7DED"/>
    <w:rsid w:val="001F7F11"/>
    <w:rsid w:val="001F7FE5"/>
    <w:rsid w:val="00205C2B"/>
    <w:rsid w:val="00207C11"/>
    <w:rsid w:val="002107E3"/>
    <w:rsid w:val="0022183D"/>
    <w:rsid w:val="00222405"/>
    <w:rsid w:val="00224584"/>
    <w:rsid w:val="00230F9F"/>
    <w:rsid w:val="0023104F"/>
    <w:rsid w:val="00233F6A"/>
    <w:rsid w:val="00245480"/>
    <w:rsid w:val="0025446E"/>
    <w:rsid w:val="0025595F"/>
    <w:rsid w:val="002600AC"/>
    <w:rsid w:val="00265246"/>
    <w:rsid w:val="002739EE"/>
    <w:rsid w:val="002779B2"/>
    <w:rsid w:val="00280B88"/>
    <w:rsid w:val="002874F6"/>
    <w:rsid w:val="0029273F"/>
    <w:rsid w:val="00295D56"/>
    <w:rsid w:val="002A0C84"/>
    <w:rsid w:val="002A5790"/>
    <w:rsid w:val="002A5E82"/>
    <w:rsid w:val="002A6B67"/>
    <w:rsid w:val="002A70F9"/>
    <w:rsid w:val="002C0204"/>
    <w:rsid w:val="002C7F39"/>
    <w:rsid w:val="002D1035"/>
    <w:rsid w:val="002D108C"/>
    <w:rsid w:val="002D221F"/>
    <w:rsid w:val="002D498F"/>
    <w:rsid w:val="002D7622"/>
    <w:rsid w:val="002E0ACA"/>
    <w:rsid w:val="002F01F9"/>
    <w:rsid w:val="002F27C1"/>
    <w:rsid w:val="002F43D9"/>
    <w:rsid w:val="002F5213"/>
    <w:rsid w:val="003021DA"/>
    <w:rsid w:val="00304ED6"/>
    <w:rsid w:val="00306584"/>
    <w:rsid w:val="00306A97"/>
    <w:rsid w:val="0031041E"/>
    <w:rsid w:val="00311570"/>
    <w:rsid w:val="00312551"/>
    <w:rsid w:val="00312DAC"/>
    <w:rsid w:val="00314409"/>
    <w:rsid w:val="00314EBD"/>
    <w:rsid w:val="003218B7"/>
    <w:rsid w:val="003222ED"/>
    <w:rsid w:val="0032465A"/>
    <w:rsid w:val="00324C83"/>
    <w:rsid w:val="0032579A"/>
    <w:rsid w:val="00326874"/>
    <w:rsid w:val="00333C9A"/>
    <w:rsid w:val="0033722E"/>
    <w:rsid w:val="00337DB0"/>
    <w:rsid w:val="00354710"/>
    <w:rsid w:val="00355E61"/>
    <w:rsid w:val="00362A86"/>
    <w:rsid w:val="00364AB3"/>
    <w:rsid w:val="00366227"/>
    <w:rsid w:val="00366F0A"/>
    <w:rsid w:val="00367CA7"/>
    <w:rsid w:val="00370F7D"/>
    <w:rsid w:val="00371373"/>
    <w:rsid w:val="003735C5"/>
    <w:rsid w:val="00376CF2"/>
    <w:rsid w:val="00377E6D"/>
    <w:rsid w:val="0038024A"/>
    <w:rsid w:val="00382B96"/>
    <w:rsid w:val="0038536B"/>
    <w:rsid w:val="003951D2"/>
    <w:rsid w:val="003A1581"/>
    <w:rsid w:val="003B0142"/>
    <w:rsid w:val="003B3DE5"/>
    <w:rsid w:val="003C33DC"/>
    <w:rsid w:val="003C6E0E"/>
    <w:rsid w:val="003C7D72"/>
    <w:rsid w:val="003E071F"/>
    <w:rsid w:val="003E1CB6"/>
    <w:rsid w:val="003E6C7A"/>
    <w:rsid w:val="003F5B10"/>
    <w:rsid w:val="00401975"/>
    <w:rsid w:val="00416C31"/>
    <w:rsid w:val="00423013"/>
    <w:rsid w:val="004249C8"/>
    <w:rsid w:val="00433BD6"/>
    <w:rsid w:val="00437436"/>
    <w:rsid w:val="0044557D"/>
    <w:rsid w:val="00450A79"/>
    <w:rsid w:val="0045312D"/>
    <w:rsid w:val="00454C7A"/>
    <w:rsid w:val="00454F6D"/>
    <w:rsid w:val="00456758"/>
    <w:rsid w:val="00460756"/>
    <w:rsid w:val="0046241E"/>
    <w:rsid w:val="004625FB"/>
    <w:rsid w:val="00467285"/>
    <w:rsid w:val="0047003B"/>
    <w:rsid w:val="004720CB"/>
    <w:rsid w:val="00476BF7"/>
    <w:rsid w:val="00483DBE"/>
    <w:rsid w:val="004862C2"/>
    <w:rsid w:val="0049145B"/>
    <w:rsid w:val="00494644"/>
    <w:rsid w:val="00494B57"/>
    <w:rsid w:val="00495731"/>
    <w:rsid w:val="004957A5"/>
    <w:rsid w:val="004A0744"/>
    <w:rsid w:val="004A1042"/>
    <w:rsid w:val="004A166C"/>
    <w:rsid w:val="004A3571"/>
    <w:rsid w:val="004A3A23"/>
    <w:rsid w:val="004B0630"/>
    <w:rsid w:val="004B0C86"/>
    <w:rsid w:val="004B2215"/>
    <w:rsid w:val="004B3529"/>
    <w:rsid w:val="004B48FB"/>
    <w:rsid w:val="004C5A13"/>
    <w:rsid w:val="004D0F31"/>
    <w:rsid w:val="004D219B"/>
    <w:rsid w:val="004D24BB"/>
    <w:rsid w:val="004D25D9"/>
    <w:rsid w:val="004D4FA0"/>
    <w:rsid w:val="004D5877"/>
    <w:rsid w:val="004D7830"/>
    <w:rsid w:val="004E676A"/>
    <w:rsid w:val="004F2E81"/>
    <w:rsid w:val="004F2F11"/>
    <w:rsid w:val="004F515A"/>
    <w:rsid w:val="005004D6"/>
    <w:rsid w:val="005147DD"/>
    <w:rsid w:val="00515BC6"/>
    <w:rsid w:val="00524AC4"/>
    <w:rsid w:val="005259F4"/>
    <w:rsid w:val="00527C0C"/>
    <w:rsid w:val="00531E03"/>
    <w:rsid w:val="00536243"/>
    <w:rsid w:val="005368C0"/>
    <w:rsid w:val="00542B89"/>
    <w:rsid w:val="00543794"/>
    <w:rsid w:val="005470BF"/>
    <w:rsid w:val="005542C9"/>
    <w:rsid w:val="0055442A"/>
    <w:rsid w:val="00555A96"/>
    <w:rsid w:val="00565A3B"/>
    <w:rsid w:val="005671D0"/>
    <w:rsid w:val="00570640"/>
    <w:rsid w:val="00573108"/>
    <w:rsid w:val="00574B4D"/>
    <w:rsid w:val="005766FF"/>
    <w:rsid w:val="00577918"/>
    <w:rsid w:val="00581E0C"/>
    <w:rsid w:val="00585155"/>
    <w:rsid w:val="00590DED"/>
    <w:rsid w:val="00591958"/>
    <w:rsid w:val="00591E50"/>
    <w:rsid w:val="00592A00"/>
    <w:rsid w:val="0059598F"/>
    <w:rsid w:val="00596235"/>
    <w:rsid w:val="005A0426"/>
    <w:rsid w:val="005B0D38"/>
    <w:rsid w:val="005B213E"/>
    <w:rsid w:val="005B7562"/>
    <w:rsid w:val="005C0E69"/>
    <w:rsid w:val="005C2805"/>
    <w:rsid w:val="005C2E53"/>
    <w:rsid w:val="005C384B"/>
    <w:rsid w:val="005C4CC0"/>
    <w:rsid w:val="005D026C"/>
    <w:rsid w:val="005D0518"/>
    <w:rsid w:val="005D187C"/>
    <w:rsid w:val="005D5233"/>
    <w:rsid w:val="005E0DCF"/>
    <w:rsid w:val="005E15F6"/>
    <w:rsid w:val="005E6BCD"/>
    <w:rsid w:val="005F0F70"/>
    <w:rsid w:val="005F22CB"/>
    <w:rsid w:val="005F2907"/>
    <w:rsid w:val="005F46C8"/>
    <w:rsid w:val="005F5E7B"/>
    <w:rsid w:val="00600C39"/>
    <w:rsid w:val="00602ED5"/>
    <w:rsid w:val="00606525"/>
    <w:rsid w:val="006135A6"/>
    <w:rsid w:val="00620F8C"/>
    <w:rsid w:val="006260DF"/>
    <w:rsid w:val="00626910"/>
    <w:rsid w:val="00626F55"/>
    <w:rsid w:val="00632615"/>
    <w:rsid w:val="00633EA2"/>
    <w:rsid w:val="00637510"/>
    <w:rsid w:val="00637EB5"/>
    <w:rsid w:val="006411A4"/>
    <w:rsid w:val="00644D67"/>
    <w:rsid w:val="00646D5A"/>
    <w:rsid w:val="00647D82"/>
    <w:rsid w:val="0065598A"/>
    <w:rsid w:val="00655BB0"/>
    <w:rsid w:val="00660A1E"/>
    <w:rsid w:val="00673146"/>
    <w:rsid w:val="00676717"/>
    <w:rsid w:val="0067688D"/>
    <w:rsid w:val="0068310F"/>
    <w:rsid w:val="006838D8"/>
    <w:rsid w:val="00683A0E"/>
    <w:rsid w:val="00685397"/>
    <w:rsid w:val="00687057"/>
    <w:rsid w:val="00690A0C"/>
    <w:rsid w:val="00695802"/>
    <w:rsid w:val="00697643"/>
    <w:rsid w:val="006A3023"/>
    <w:rsid w:val="006A606E"/>
    <w:rsid w:val="006A7088"/>
    <w:rsid w:val="006B2253"/>
    <w:rsid w:val="006B2468"/>
    <w:rsid w:val="006B46C6"/>
    <w:rsid w:val="006C257A"/>
    <w:rsid w:val="006C2B73"/>
    <w:rsid w:val="006C5240"/>
    <w:rsid w:val="006C6428"/>
    <w:rsid w:val="006C7BEF"/>
    <w:rsid w:val="006D4DB3"/>
    <w:rsid w:val="006D7411"/>
    <w:rsid w:val="006E21FE"/>
    <w:rsid w:val="006F04F2"/>
    <w:rsid w:val="006F5E4F"/>
    <w:rsid w:val="00706D3B"/>
    <w:rsid w:val="0071214B"/>
    <w:rsid w:val="0071237E"/>
    <w:rsid w:val="00713394"/>
    <w:rsid w:val="00714215"/>
    <w:rsid w:val="00715187"/>
    <w:rsid w:val="00715C2B"/>
    <w:rsid w:val="00725293"/>
    <w:rsid w:val="00725790"/>
    <w:rsid w:val="00727069"/>
    <w:rsid w:val="00744641"/>
    <w:rsid w:val="00744822"/>
    <w:rsid w:val="00746AD8"/>
    <w:rsid w:val="00746DA7"/>
    <w:rsid w:val="00750E32"/>
    <w:rsid w:val="007557A1"/>
    <w:rsid w:val="00756F8D"/>
    <w:rsid w:val="00757227"/>
    <w:rsid w:val="007657DD"/>
    <w:rsid w:val="00770993"/>
    <w:rsid w:val="00784BE8"/>
    <w:rsid w:val="00784D35"/>
    <w:rsid w:val="007A0D49"/>
    <w:rsid w:val="007A2FBC"/>
    <w:rsid w:val="007A4049"/>
    <w:rsid w:val="007B21A0"/>
    <w:rsid w:val="007B74B2"/>
    <w:rsid w:val="007C1CC9"/>
    <w:rsid w:val="007C1D86"/>
    <w:rsid w:val="007E0561"/>
    <w:rsid w:val="007E29D7"/>
    <w:rsid w:val="007E4345"/>
    <w:rsid w:val="007E697B"/>
    <w:rsid w:val="00804F72"/>
    <w:rsid w:val="008053BC"/>
    <w:rsid w:val="008078F8"/>
    <w:rsid w:val="00810400"/>
    <w:rsid w:val="00813029"/>
    <w:rsid w:val="00821679"/>
    <w:rsid w:val="008273AC"/>
    <w:rsid w:val="0083235E"/>
    <w:rsid w:val="00840076"/>
    <w:rsid w:val="0084108D"/>
    <w:rsid w:val="00845715"/>
    <w:rsid w:val="00847173"/>
    <w:rsid w:val="008503AE"/>
    <w:rsid w:val="00850F23"/>
    <w:rsid w:val="00851A18"/>
    <w:rsid w:val="00852F2C"/>
    <w:rsid w:val="00855F71"/>
    <w:rsid w:val="00867125"/>
    <w:rsid w:val="0087291E"/>
    <w:rsid w:val="0087347F"/>
    <w:rsid w:val="008735E7"/>
    <w:rsid w:val="008752D8"/>
    <w:rsid w:val="00876682"/>
    <w:rsid w:val="00883C9B"/>
    <w:rsid w:val="008848FB"/>
    <w:rsid w:val="00885963"/>
    <w:rsid w:val="00887DA6"/>
    <w:rsid w:val="00894CBE"/>
    <w:rsid w:val="00897BAD"/>
    <w:rsid w:val="008A0CAC"/>
    <w:rsid w:val="008A3C4F"/>
    <w:rsid w:val="008A6566"/>
    <w:rsid w:val="008B0545"/>
    <w:rsid w:val="008C1FB4"/>
    <w:rsid w:val="008C3151"/>
    <w:rsid w:val="008D213B"/>
    <w:rsid w:val="008D47B3"/>
    <w:rsid w:val="008D51BD"/>
    <w:rsid w:val="008D56B3"/>
    <w:rsid w:val="008D6B45"/>
    <w:rsid w:val="008D769E"/>
    <w:rsid w:val="008E474F"/>
    <w:rsid w:val="008E5368"/>
    <w:rsid w:val="008E781B"/>
    <w:rsid w:val="008E7E48"/>
    <w:rsid w:val="008F0EEB"/>
    <w:rsid w:val="008F12AB"/>
    <w:rsid w:val="008F12B9"/>
    <w:rsid w:val="008F1C27"/>
    <w:rsid w:val="008F62C0"/>
    <w:rsid w:val="00902451"/>
    <w:rsid w:val="00904FD4"/>
    <w:rsid w:val="00905716"/>
    <w:rsid w:val="009069C4"/>
    <w:rsid w:val="00910063"/>
    <w:rsid w:val="00911AD9"/>
    <w:rsid w:val="009132E2"/>
    <w:rsid w:val="00916034"/>
    <w:rsid w:val="009234EB"/>
    <w:rsid w:val="009272AC"/>
    <w:rsid w:val="00927470"/>
    <w:rsid w:val="009316D0"/>
    <w:rsid w:val="0093446E"/>
    <w:rsid w:val="00953C74"/>
    <w:rsid w:val="00954F8B"/>
    <w:rsid w:val="00955224"/>
    <w:rsid w:val="00956178"/>
    <w:rsid w:val="0096744F"/>
    <w:rsid w:val="00981822"/>
    <w:rsid w:val="00990735"/>
    <w:rsid w:val="00994454"/>
    <w:rsid w:val="009A2550"/>
    <w:rsid w:val="009A4564"/>
    <w:rsid w:val="009A7FAD"/>
    <w:rsid w:val="009C0D2D"/>
    <w:rsid w:val="009C4F12"/>
    <w:rsid w:val="009C5422"/>
    <w:rsid w:val="009C5F0F"/>
    <w:rsid w:val="009C71C1"/>
    <w:rsid w:val="009D2AD8"/>
    <w:rsid w:val="009E088C"/>
    <w:rsid w:val="009E0E99"/>
    <w:rsid w:val="009E11FC"/>
    <w:rsid w:val="009E3AEC"/>
    <w:rsid w:val="009F2237"/>
    <w:rsid w:val="009F23AE"/>
    <w:rsid w:val="009F504E"/>
    <w:rsid w:val="00A01DA5"/>
    <w:rsid w:val="00A023BF"/>
    <w:rsid w:val="00A061F4"/>
    <w:rsid w:val="00A12554"/>
    <w:rsid w:val="00A13DEF"/>
    <w:rsid w:val="00A15D8E"/>
    <w:rsid w:val="00A220EC"/>
    <w:rsid w:val="00A251BB"/>
    <w:rsid w:val="00A25C03"/>
    <w:rsid w:val="00A313B4"/>
    <w:rsid w:val="00A331BD"/>
    <w:rsid w:val="00A36D24"/>
    <w:rsid w:val="00A4215F"/>
    <w:rsid w:val="00A46E27"/>
    <w:rsid w:val="00A519CA"/>
    <w:rsid w:val="00A568A5"/>
    <w:rsid w:val="00A573C6"/>
    <w:rsid w:val="00A67944"/>
    <w:rsid w:val="00A75F75"/>
    <w:rsid w:val="00A8268A"/>
    <w:rsid w:val="00A82B61"/>
    <w:rsid w:val="00A84086"/>
    <w:rsid w:val="00A908B7"/>
    <w:rsid w:val="00A92B3B"/>
    <w:rsid w:val="00A93BED"/>
    <w:rsid w:val="00A9621F"/>
    <w:rsid w:val="00AA139E"/>
    <w:rsid w:val="00AB3AC3"/>
    <w:rsid w:val="00AB47B4"/>
    <w:rsid w:val="00AB77B1"/>
    <w:rsid w:val="00AC1F7B"/>
    <w:rsid w:val="00AC5001"/>
    <w:rsid w:val="00AC741D"/>
    <w:rsid w:val="00AD1421"/>
    <w:rsid w:val="00AE065A"/>
    <w:rsid w:val="00AE0FBA"/>
    <w:rsid w:val="00AE226E"/>
    <w:rsid w:val="00AE2B72"/>
    <w:rsid w:val="00AE3EA9"/>
    <w:rsid w:val="00AF4A6B"/>
    <w:rsid w:val="00AF6562"/>
    <w:rsid w:val="00AF698D"/>
    <w:rsid w:val="00B05CEA"/>
    <w:rsid w:val="00B10C8A"/>
    <w:rsid w:val="00B13ABC"/>
    <w:rsid w:val="00B13D89"/>
    <w:rsid w:val="00B25E5F"/>
    <w:rsid w:val="00B278BA"/>
    <w:rsid w:val="00B33E48"/>
    <w:rsid w:val="00B36C3D"/>
    <w:rsid w:val="00B40213"/>
    <w:rsid w:val="00B552E6"/>
    <w:rsid w:val="00B57745"/>
    <w:rsid w:val="00B65C5F"/>
    <w:rsid w:val="00B66AAC"/>
    <w:rsid w:val="00B7092E"/>
    <w:rsid w:val="00B724D9"/>
    <w:rsid w:val="00B75191"/>
    <w:rsid w:val="00B76290"/>
    <w:rsid w:val="00B83432"/>
    <w:rsid w:val="00B91C0F"/>
    <w:rsid w:val="00B92D5E"/>
    <w:rsid w:val="00B93553"/>
    <w:rsid w:val="00B95FD7"/>
    <w:rsid w:val="00B96E14"/>
    <w:rsid w:val="00B972FF"/>
    <w:rsid w:val="00BA0BA0"/>
    <w:rsid w:val="00BA327C"/>
    <w:rsid w:val="00BA5067"/>
    <w:rsid w:val="00BB7E43"/>
    <w:rsid w:val="00BC56DF"/>
    <w:rsid w:val="00BD410B"/>
    <w:rsid w:val="00BD499D"/>
    <w:rsid w:val="00BD78FC"/>
    <w:rsid w:val="00BE07EA"/>
    <w:rsid w:val="00BE0B1D"/>
    <w:rsid w:val="00BF023E"/>
    <w:rsid w:val="00BF605C"/>
    <w:rsid w:val="00BF6B97"/>
    <w:rsid w:val="00C105E5"/>
    <w:rsid w:val="00C1138A"/>
    <w:rsid w:val="00C14328"/>
    <w:rsid w:val="00C24580"/>
    <w:rsid w:val="00C25034"/>
    <w:rsid w:val="00C26070"/>
    <w:rsid w:val="00C27577"/>
    <w:rsid w:val="00C27E3F"/>
    <w:rsid w:val="00C30F04"/>
    <w:rsid w:val="00C3591A"/>
    <w:rsid w:val="00C362C5"/>
    <w:rsid w:val="00C37CC6"/>
    <w:rsid w:val="00C37ECC"/>
    <w:rsid w:val="00C505E8"/>
    <w:rsid w:val="00C5696D"/>
    <w:rsid w:val="00C6023E"/>
    <w:rsid w:val="00C64188"/>
    <w:rsid w:val="00C711E2"/>
    <w:rsid w:val="00C715BF"/>
    <w:rsid w:val="00C76324"/>
    <w:rsid w:val="00C76FE4"/>
    <w:rsid w:val="00C77419"/>
    <w:rsid w:val="00C8121D"/>
    <w:rsid w:val="00C82362"/>
    <w:rsid w:val="00C83C5A"/>
    <w:rsid w:val="00C84B40"/>
    <w:rsid w:val="00C85021"/>
    <w:rsid w:val="00C8770A"/>
    <w:rsid w:val="00C9344B"/>
    <w:rsid w:val="00CA24DF"/>
    <w:rsid w:val="00CC2050"/>
    <w:rsid w:val="00CC2447"/>
    <w:rsid w:val="00CD042C"/>
    <w:rsid w:val="00CD5C1E"/>
    <w:rsid w:val="00CD7351"/>
    <w:rsid w:val="00CD7C0F"/>
    <w:rsid w:val="00CE2114"/>
    <w:rsid w:val="00CE3E98"/>
    <w:rsid w:val="00CE6133"/>
    <w:rsid w:val="00CE6FC8"/>
    <w:rsid w:val="00CE71D1"/>
    <w:rsid w:val="00CF54F7"/>
    <w:rsid w:val="00CF7A06"/>
    <w:rsid w:val="00D233AB"/>
    <w:rsid w:val="00D24C01"/>
    <w:rsid w:val="00D278A4"/>
    <w:rsid w:val="00D34EE8"/>
    <w:rsid w:val="00D35511"/>
    <w:rsid w:val="00D37C26"/>
    <w:rsid w:val="00D40710"/>
    <w:rsid w:val="00D4590A"/>
    <w:rsid w:val="00D532D3"/>
    <w:rsid w:val="00D53A2B"/>
    <w:rsid w:val="00D54558"/>
    <w:rsid w:val="00D6407C"/>
    <w:rsid w:val="00D729A0"/>
    <w:rsid w:val="00D73286"/>
    <w:rsid w:val="00D7366E"/>
    <w:rsid w:val="00D82CED"/>
    <w:rsid w:val="00D85B5E"/>
    <w:rsid w:val="00D875D6"/>
    <w:rsid w:val="00D91ED6"/>
    <w:rsid w:val="00D94C4A"/>
    <w:rsid w:val="00DB3180"/>
    <w:rsid w:val="00DB549E"/>
    <w:rsid w:val="00DB78E6"/>
    <w:rsid w:val="00DC22AE"/>
    <w:rsid w:val="00DD3BE0"/>
    <w:rsid w:val="00DE123B"/>
    <w:rsid w:val="00DE43CB"/>
    <w:rsid w:val="00DF13A2"/>
    <w:rsid w:val="00DF275E"/>
    <w:rsid w:val="00DF2AA5"/>
    <w:rsid w:val="00DF4DBF"/>
    <w:rsid w:val="00E067D9"/>
    <w:rsid w:val="00E0739C"/>
    <w:rsid w:val="00E218E1"/>
    <w:rsid w:val="00E2561E"/>
    <w:rsid w:val="00E27C44"/>
    <w:rsid w:val="00E30A95"/>
    <w:rsid w:val="00E32C01"/>
    <w:rsid w:val="00E37A4E"/>
    <w:rsid w:val="00E43003"/>
    <w:rsid w:val="00E43DE6"/>
    <w:rsid w:val="00E47D43"/>
    <w:rsid w:val="00E54523"/>
    <w:rsid w:val="00E549D5"/>
    <w:rsid w:val="00E5533A"/>
    <w:rsid w:val="00E73DC5"/>
    <w:rsid w:val="00E77689"/>
    <w:rsid w:val="00E8425A"/>
    <w:rsid w:val="00E854CF"/>
    <w:rsid w:val="00E90BD6"/>
    <w:rsid w:val="00E94DCB"/>
    <w:rsid w:val="00EA1AA1"/>
    <w:rsid w:val="00EA1AB0"/>
    <w:rsid w:val="00EA2A45"/>
    <w:rsid w:val="00EA497E"/>
    <w:rsid w:val="00EA7A3F"/>
    <w:rsid w:val="00EB231C"/>
    <w:rsid w:val="00EB5190"/>
    <w:rsid w:val="00EB5F3C"/>
    <w:rsid w:val="00EC0963"/>
    <w:rsid w:val="00EC25E6"/>
    <w:rsid w:val="00EC64D0"/>
    <w:rsid w:val="00ED10C4"/>
    <w:rsid w:val="00ED4E08"/>
    <w:rsid w:val="00ED6ABC"/>
    <w:rsid w:val="00EE2C58"/>
    <w:rsid w:val="00EE3416"/>
    <w:rsid w:val="00EE39C4"/>
    <w:rsid w:val="00EF31A5"/>
    <w:rsid w:val="00EF3FD3"/>
    <w:rsid w:val="00F07141"/>
    <w:rsid w:val="00F1722C"/>
    <w:rsid w:val="00F2016B"/>
    <w:rsid w:val="00F247D8"/>
    <w:rsid w:val="00F25E20"/>
    <w:rsid w:val="00F265ED"/>
    <w:rsid w:val="00F27894"/>
    <w:rsid w:val="00F33BEB"/>
    <w:rsid w:val="00F3430B"/>
    <w:rsid w:val="00F36544"/>
    <w:rsid w:val="00F40275"/>
    <w:rsid w:val="00F4341A"/>
    <w:rsid w:val="00F50340"/>
    <w:rsid w:val="00F51BA9"/>
    <w:rsid w:val="00F527DD"/>
    <w:rsid w:val="00F52FF4"/>
    <w:rsid w:val="00F54ADB"/>
    <w:rsid w:val="00F54D81"/>
    <w:rsid w:val="00F62D3A"/>
    <w:rsid w:val="00F6523F"/>
    <w:rsid w:val="00F72052"/>
    <w:rsid w:val="00F7228C"/>
    <w:rsid w:val="00F726E7"/>
    <w:rsid w:val="00F7581F"/>
    <w:rsid w:val="00F7738F"/>
    <w:rsid w:val="00F81182"/>
    <w:rsid w:val="00F840E8"/>
    <w:rsid w:val="00F84A64"/>
    <w:rsid w:val="00F933DE"/>
    <w:rsid w:val="00F93414"/>
    <w:rsid w:val="00F94B63"/>
    <w:rsid w:val="00F9701B"/>
    <w:rsid w:val="00F97DD5"/>
    <w:rsid w:val="00F97FB0"/>
    <w:rsid w:val="00FA2186"/>
    <w:rsid w:val="00FA4ADB"/>
    <w:rsid w:val="00FA4C5A"/>
    <w:rsid w:val="00FA5A91"/>
    <w:rsid w:val="00FA607C"/>
    <w:rsid w:val="00FA736F"/>
    <w:rsid w:val="00FA7E2B"/>
    <w:rsid w:val="00FB11B0"/>
    <w:rsid w:val="00FB5D80"/>
    <w:rsid w:val="00FB6270"/>
    <w:rsid w:val="00FB704F"/>
    <w:rsid w:val="00FC03B1"/>
    <w:rsid w:val="00FC3530"/>
    <w:rsid w:val="00FC5A18"/>
    <w:rsid w:val="00FD1FC6"/>
    <w:rsid w:val="00FD32BC"/>
    <w:rsid w:val="00FD581D"/>
    <w:rsid w:val="00FE2FBA"/>
    <w:rsid w:val="00FE32D5"/>
    <w:rsid w:val="00FE4440"/>
    <w:rsid w:val="00FF0E39"/>
    <w:rsid w:val="00FF1AD9"/>
    <w:rsid w:val="00FF5458"/>
    <w:rsid w:val="00FF5E05"/>
    <w:rsid w:val="00FF74EC"/>
    <w:rsid w:val="00FF78C8"/>
    <w:rsid w:val="00FF79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7" type="connector" idref="#Straight Arrow Connector 206"/>
        <o:r id="V:Rule8" type="connector" idref="#Straight Arrow Connector 208"/>
        <o:r id="V:Rule9" type="connector" idref="#Straight Arrow Connector 207"/>
        <o:r id="V:Rule10" type="connector" idref="#Straight Arrow Connector 102"/>
        <o:r id="V:Rule11" type="connector" idref="#Straight Arrow Connector 99"/>
        <o:r id="V:Rule12" type="connector" idref="#Straight Arrow Connector 10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50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qFormat/>
    <w:rsid w:val="005D5233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9C0D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C0D2D"/>
  </w:style>
  <w:style w:type="paragraph" w:styleId="Footer">
    <w:name w:val="footer"/>
    <w:basedOn w:val="Normal"/>
    <w:link w:val="FooterChar"/>
    <w:uiPriority w:val="99"/>
    <w:unhideWhenUsed/>
    <w:rsid w:val="009C0D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C0D2D"/>
  </w:style>
  <w:style w:type="paragraph" w:styleId="NormalWeb">
    <w:name w:val="Normal (Web)"/>
    <w:basedOn w:val="Normal"/>
    <w:uiPriority w:val="99"/>
    <w:semiHidden/>
    <w:unhideWhenUsed/>
    <w:rsid w:val="00367CA7"/>
    <w:pPr>
      <w:spacing w:before="100" w:beforeAutospacing="1" w:after="100" w:afterAutospacing="1" w:line="240" w:lineRule="auto"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7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7CA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qFormat/>
    <w:rsid w:val="005D5233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9C0D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C0D2D"/>
  </w:style>
  <w:style w:type="paragraph" w:styleId="Footer">
    <w:name w:val="footer"/>
    <w:basedOn w:val="Normal"/>
    <w:link w:val="FooterChar"/>
    <w:uiPriority w:val="99"/>
    <w:unhideWhenUsed/>
    <w:rsid w:val="009C0D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C0D2D"/>
  </w:style>
  <w:style w:type="paragraph" w:styleId="NormalWeb">
    <w:name w:val="Normal (Web)"/>
    <w:basedOn w:val="Normal"/>
    <w:uiPriority w:val="99"/>
    <w:semiHidden/>
    <w:unhideWhenUsed/>
    <w:rsid w:val="00367CA7"/>
    <w:pPr>
      <w:spacing w:before="100" w:beforeAutospacing="1" w:after="100" w:afterAutospacing="1" w:line="240" w:lineRule="auto"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7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7CA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microsoft.com/office/2007/relationships/stylesWithEffects" Target="stylesWithEffects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</Words>
  <Characters>9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h</dc:creator>
  <cp:lastModifiedBy>HOME</cp:lastModifiedBy>
  <cp:revision>3</cp:revision>
  <dcterms:created xsi:type="dcterms:W3CDTF">2015-12-16T09:14:00Z</dcterms:created>
  <dcterms:modified xsi:type="dcterms:W3CDTF">2015-12-16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